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glb" ContentType="model/gltf.binary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60" r:id="rId5"/>
    <p:sldId id="259" r:id="rId6"/>
    <p:sldId id="261" r:id="rId7"/>
    <p:sldId id="271" r:id="rId8"/>
    <p:sldId id="262" r:id="rId9"/>
    <p:sldId id="263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03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9.wmf"/><Relationship Id="rId5" Type="http://schemas.openxmlformats.org/officeDocument/2006/relationships/image" Target="../media/image7.wmf"/><Relationship Id="rId10" Type="http://schemas.openxmlformats.org/officeDocument/2006/relationships/image" Target="../media/image20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B87FE4-09FD-4737-A290-EB69E0C07497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1475E0-17DE-4B80-88E3-E3272F608B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19387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0EC68F-4AA1-4BCA-A5DA-7413A701DE3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624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216598-C5B6-47BA-9EEF-4C3ED4932C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4FF3A29-7D79-4C67-9FF5-78515577D5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FE5CD5-76DD-428D-8D2E-F200EDFAE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30A6F6-8448-4294-90D9-D99A321FD0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E14B98-A7AE-485D-8327-6F44D3965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37632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3B3020-7B0A-4826-8A61-D9A83C311B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1257A16-BF12-46DA-BD34-88431E634B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C82FDF-F253-4BE5-8011-49A1170D63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13184DB-68D3-4A71-9AA2-ED3929C88D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2ACEC8-5C22-4DB5-BC24-082F908F3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915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5C28EA6-E0E2-4B39-AE0B-E8B7E68E6D2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F056EAC-E93D-45D3-B934-D68A749B4D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1F6E91-F643-4D31-A67A-1CDC947BB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39068F9-C9D4-44AA-92D1-1ACA154802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3BACCD6-BE5A-4632-80CB-D8B53A6AF2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4444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07CEEB-8B37-478B-92B7-DF6B8F0710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91A41E-CC94-46BA-B98A-77596F55BC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BC2965-D6C6-4260-A752-22A26A551F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D7450FE-9CE2-4188-A0A9-976FAF404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23ADC7-DF7F-4BDF-A2A9-3B8C1D78C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4975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F6B453-C89F-4754-BC78-E1ACEEE31D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F80D2EF-B4A5-4B88-947D-671428386C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0E6DC0C-090E-4D8D-A248-EE77942A0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469596C-8423-4374-966B-24945251D0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379D5B-E1E1-49C1-A1E2-EEF48B012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1620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7C04A7-CCFE-49CE-9037-75ED0375C9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F83DDED-3B84-45A1-BC7A-EDB54C036E1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59F0EA2-7ED3-4C05-BACD-9803DCC3EC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3ABFE23-B75F-4B40-A46B-2D4863C688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9111BC4-E7A9-4EF9-B5FC-2411102DA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87626AD-ED3B-4FA9-A1D1-9A6749BA2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2845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B5C8AC-C116-44C1-8668-D6B9A562EF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52120DC-AC40-4738-A1BD-D6114D3A58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C6EB16D-9A38-494D-AF41-CEC3F0832F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465C1A6-7930-4E35-ADD5-936A819D287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BB26196-4CBB-4AD5-9629-BB756AD7CB8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4E8C04F-238D-444C-9E32-964820CB8B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DA6F56A-1FE5-47A2-9E5C-E9C66E6E77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EB379BC-3444-4300-B337-F08DE2FC3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370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4D7462-DC26-41B4-A360-4C18FBD8F8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A868B2C-BD95-4ACB-B33A-CF62DB8E7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9BCE389-B58C-4E14-97F3-BFC92927A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976FCA9-A440-4FEB-AD44-FDC4F65BF1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0553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EEDC0B0-BCA3-4FC1-97BE-F60B67A41B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DDF1960-14F7-41F5-A54D-BE9C0D35E9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411419-10BD-49D5-8B49-EDC885A48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0653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F2899A-4AB2-4633-8A15-8FDD04475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42B05E-515D-47FC-9687-0B51E5CEA8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9ECEBD6-2C08-4E80-B91D-087F588CD6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9497869-77AE-4F19-93F6-B34403A53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37EB10-6D03-4C55-8667-A06C553BC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FC1B24C-6640-4AA0-AFA6-183A49B72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9540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7BFAAB-36F1-4F51-80A0-03D266D546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506A7AC-7819-48A4-9B90-8D6BF3B2AB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8C9E7DB-8F23-45E2-9940-85C7D638D1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CDDCD4B-60BB-4A7B-AD61-9BFE4378CB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541C45-5478-45F3-9F85-CC42A26CC4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46F47DF-B528-4B89-B7F3-79966BBEE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1079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3A1A1D6-4EBC-4262-8269-8745178253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E8F4109-148F-4CF5-92FD-164983AE2D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5060A4-7AFA-4127-8EAB-A4833BDB0A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0DEAB93-F971-487C-99BF-44E7E7B631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2F06DF-FAD5-4AC7-BBF6-69604CFFBC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2184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.bin"/><Relationship Id="rId18" Type="http://schemas.openxmlformats.org/officeDocument/2006/relationships/image" Target="../media/image8.wmf"/><Relationship Id="rId39" Type="http://schemas.openxmlformats.org/officeDocument/2006/relationships/image" Target="../media/image10.wmf"/><Relationship Id="rId21" Type="http://schemas.openxmlformats.org/officeDocument/2006/relationships/oleObject" Target="../embeddings/oleObject7.bin"/><Relationship Id="rId42" Type="http://schemas.openxmlformats.org/officeDocument/2006/relationships/image" Target="NULL"/><Relationship Id="rId47" Type="http://schemas.openxmlformats.org/officeDocument/2006/relationships/image" Target="../media/image11.wmf"/><Relationship Id="rId50" Type="http://schemas.openxmlformats.org/officeDocument/2006/relationships/image" Target="../media/image16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6.bin"/><Relationship Id="rId38" Type="http://schemas.openxmlformats.org/officeDocument/2006/relationships/oleObject" Target="../embeddings/oleObject8.bin"/><Relationship Id="rId46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14.svg"/><Relationship Id="rId41" Type="http://schemas.openxmlformats.org/officeDocument/2006/relationships/image" Target="NULL"/><Relationship Id="rId1" Type="http://schemas.openxmlformats.org/officeDocument/2006/relationships/vmlDrawing" Target="../drawings/vmlDrawing1.vml"/><Relationship Id="rId6" Type="http://schemas.openxmlformats.org/officeDocument/2006/relationships/image" Target="NULL"/><Relationship Id="rId11" Type="http://schemas.openxmlformats.org/officeDocument/2006/relationships/oleObject" Target="../embeddings/oleObject3.bin"/><Relationship Id="rId37" Type="http://schemas.openxmlformats.org/officeDocument/2006/relationships/image" Target="NULL"/><Relationship Id="rId40" Type="http://schemas.openxmlformats.org/officeDocument/2006/relationships/oleObject" Target="NULL"/><Relationship Id="rId45" Type="http://schemas.openxmlformats.org/officeDocument/2006/relationships/image" Target="../media/image15.png"/><Relationship Id="rId53" Type="http://schemas.openxmlformats.org/officeDocument/2006/relationships/image" Target="../media/image18.png"/><Relationship Id="rId15" Type="http://schemas.openxmlformats.org/officeDocument/2006/relationships/oleObject" Target="../embeddings/oleObject5.bin"/><Relationship Id="rId36" Type="http://schemas.openxmlformats.org/officeDocument/2006/relationships/oleObject" Target="NULL"/><Relationship Id="rId49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image" Target="../media/image13.png"/><Relationship Id="rId44" Type="http://schemas.openxmlformats.org/officeDocument/2006/relationships/image" Target="../media/image15.png"/><Relationship Id="rId52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43" Type="http://schemas.openxmlformats.org/officeDocument/2006/relationships/image" Target="NULL"/><Relationship Id="rId48" Type="http://schemas.openxmlformats.org/officeDocument/2006/relationships/oleObject" Target="../embeddings/oleObject10.bin"/><Relationship Id="rId8" Type="http://schemas.openxmlformats.org/officeDocument/2006/relationships/image" Target="../media/image3.wmf"/><Relationship Id="rId51" Type="http://schemas.openxmlformats.org/officeDocument/2006/relationships/image" Target="../media/image17.emf"/><Relationship Id="rId3" Type="http://schemas.microsoft.com/office/2017/06/relationships/model3d" Target="../media/model3d1.glb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39" Type="http://schemas.openxmlformats.org/officeDocument/2006/relationships/image" Target="../media/image10.wmf"/><Relationship Id="rId47" Type="http://schemas.openxmlformats.org/officeDocument/2006/relationships/image" Target="NULL"/><Relationship Id="rId50" Type="http://schemas.openxmlformats.org/officeDocument/2006/relationships/oleObject" Target="../embeddings/oleObject12.bin"/><Relationship Id="rId55" Type="http://schemas.openxmlformats.org/officeDocument/2006/relationships/image" Target="../media/image4.wmf"/><Relationship Id="rId63" Type="http://schemas.openxmlformats.org/officeDocument/2006/relationships/image" Target="../media/image6.wmf"/><Relationship Id="rId68" Type="http://schemas.openxmlformats.org/officeDocument/2006/relationships/image" Target="../media/image14.svg"/><Relationship Id="rId42" Type="http://schemas.openxmlformats.org/officeDocument/2006/relationships/image" Target="NULL"/><Relationship Id="rId76" Type="http://schemas.openxmlformats.org/officeDocument/2006/relationships/oleObject" Target="../embeddings/oleObject20.bin"/><Relationship Id="rId84" Type="http://schemas.openxmlformats.org/officeDocument/2006/relationships/image" Target="../media/image18.png"/><Relationship Id="rId7" Type="http://schemas.openxmlformats.org/officeDocument/2006/relationships/image" Target="../media/image7.wmf"/><Relationship Id="rId71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53" Type="http://schemas.openxmlformats.org/officeDocument/2006/relationships/image" Target="../media/image4.wmf"/><Relationship Id="rId58" Type="http://schemas.openxmlformats.org/officeDocument/2006/relationships/oleObject" Target="../embeddings/oleObject14.bin"/><Relationship Id="rId66" Type="http://schemas.openxmlformats.org/officeDocument/2006/relationships/oleObject" Target="../embeddings/oleObject17.bin"/><Relationship Id="rId37" Type="http://schemas.openxmlformats.org/officeDocument/2006/relationships/image" Target="NULL"/><Relationship Id="rId40" Type="http://schemas.openxmlformats.org/officeDocument/2006/relationships/oleObject" Target="NULL"/><Relationship Id="rId74" Type="http://schemas.openxmlformats.org/officeDocument/2006/relationships/oleObject" Target="../embeddings/oleObject20.bin"/><Relationship Id="rId79" Type="http://schemas.openxmlformats.org/officeDocument/2006/relationships/oleObject" Target="../embeddings/oleObject21.bin"/><Relationship Id="rId5" Type="http://schemas.openxmlformats.org/officeDocument/2006/relationships/image" Target="../media/image12.png"/><Relationship Id="rId61" Type="http://schemas.openxmlformats.org/officeDocument/2006/relationships/image" Target="../media/image6.wmf"/><Relationship Id="rId82" Type="http://schemas.openxmlformats.org/officeDocument/2006/relationships/image" Target="../media/image16.emf"/><Relationship Id="rId4" Type="http://schemas.microsoft.com/office/2017/06/relationships/model3d" Target="../media/model3d1.glb"/><Relationship Id="rId48" Type="http://schemas.openxmlformats.org/officeDocument/2006/relationships/oleObject" Target="../embeddings/oleObject12.bin"/><Relationship Id="rId56" Type="http://schemas.openxmlformats.org/officeDocument/2006/relationships/oleObject" Target="../embeddings/oleObject14.bin"/><Relationship Id="rId64" Type="http://schemas.openxmlformats.org/officeDocument/2006/relationships/oleObject" Target="../embeddings/oleObject16.bin"/><Relationship Id="rId9" Type="http://schemas.openxmlformats.org/officeDocument/2006/relationships/image" Target="../media/image8.wmf"/><Relationship Id="rId69" Type="http://schemas.openxmlformats.org/officeDocument/2006/relationships/oleObject" Target="../embeddings/oleObject18.bin"/><Relationship Id="rId43" Type="http://schemas.openxmlformats.org/officeDocument/2006/relationships/image" Target="NULL"/><Relationship Id="rId77" Type="http://schemas.openxmlformats.org/officeDocument/2006/relationships/image" Target="../media/image11.wmf"/><Relationship Id="rId51" Type="http://schemas.openxmlformats.org/officeDocument/2006/relationships/image" Target="../media/image3.wmf"/><Relationship Id="rId8" Type="http://schemas.openxmlformats.org/officeDocument/2006/relationships/oleObject" Target="../embeddings/oleObject60.bin"/><Relationship Id="rId72" Type="http://schemas.openxmlformats.org/officeDocument/2006/relationships/image" Target="../media/image10.wmf"/><Relationship Id="rId80" Type="http://schemas.openxmlformats.org/officeDocument/2006/relationships/oleObject" Target="../embeddings/oleObject22.bin"/><Relationship Id="rId85" Type="http://schemas.openxmlformats.org/officeDocument/2006/relationships/oleObject" Target="../embeddings/oleObject28.bin"/><Relationship Id="rId3" Type="http://schemas.openxmlformats.org/officeDocument/2006/relationships/notesSlide" Target="../notesSlides/notesSlide1.xml"/><Relationship Id="rId59" Type="http://schemas.openxmlformats.org/officeDocument/2006/relationships/image" Target="../media/image5.wmf"/><Relationship Id="rId67" Type="http://schemas.openxmlformats.org/officeDocument/2006/relationships/image" Target="../media/image13.png"/><Relationship Id="rId54" Type="http://schemas.openxmlformats.org/officeDocument/2006/relationships/oleObject" Target="../embeddings/oleObject13.bin"/><Relationship Id="rId62" Type="http://schemas.openxmlformats.org/officeDocument/2006/relationships/oleObject" Target="../embeddings/oleObject15.bin"/><Relationship Id="rId70" Type="http://schemas.openxmlformats.org/officeDocument/2006/relationships/image" Target="../media/image9.wmf"/><Relationship Id="rId41" Type="http://schemas.openxmlformats.org/officeDocument/2006/relationships/image" Target="NULL"/><Relationship Id="rId75" Type="http://schemas.openxmlformats.org/officeDocument/2006/relationships/image" Target="../media/image11.wmf"/><Relationship Id="rId83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49" Type="http://schemas.openxmlformats.org/officeDocument/2006/relationships/image" Target="../media/image3.wmf"/><Relationship Id="rId57" Type="http://schemas.openxmlformats.org/officeDocument/2006/relationships/image" Target="../media/image5.wmf"/><Relationship Id="rId36" Type="http://schemas.openxmlformats.org/officeDocument/2006/relationships/oleObject" Target="NULL"/><Relationship Id="rId52" Type="http://schemas.openxmlformats.org/officeDocument/2006/relationships/oleObject" Target="../embeddings/oleObject13.bin"/><Relationship Id="rId60" Type="http://schemas.openxmlformats.org/officeDocument/2006/relationships/oleObject" Target="../embeddings/oleObject15.bin"/><Relationship Id="rId65" Type="http://schemas.openxmlformats.org/officeDocument/2006/relationships/image" Target="../media/image7.wmf"/><Relationship Id="rId73" Type="http://schemas.openxmlformats.org/officeDocument/2006/relationships/image" Target="../media/image15.png"/><Relationship Id="rId78" Type="http://schemas.openxmlformats.org/officeDocument/2006/relationships/oleObject" Target="../embeddings/oleObject21.bin"/><Relationship Id="rId81" Type="http://schemas.openxmlformats.org/officeDocument/2006/relationships/oleObject" Target="../embeddings/oleObject22.bin"/><Relationship Id="rId86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17/06/relationships/model3d" Target="../media/model3d4.glb"/><Relationship Id="rId13" Type="http://schemas.openxmlformats.org/officeDocument/2006/relationships/image" Target="../media/image25.png"/><Relationship Id="rId3" Type="http://schemas.openxmlformats.org/officeDocument/2006/relationships/image" Target="../media/image22.png"/><Relationship Id="rId7" Type="http://schemas.openxmlformats.org/officeDocument/2006/relationships/image" Target="../media/image23.png"/><Relationship Id="rId12" Type="http://schemas.openxmlformats.org/officeDocument/2006/relationships/image" Target="../media/image25.png"/><Relationship Id="rId2" Type="http://schemas.microsoft.com/office/2017/06/relationships/model3d" Target="../media/model3d2.glb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microsoft.com/office/2017/06/relationships/model3d" Target="../media/model3d5.glb"/><Relationship Id="rId5" Type="http://schemas.microsoft.com/office/2017/06/relationships/model3d" Target="../media/model3d3.glb"/><Relationship Id="rId15" Type="http://schemas.openxmlformats.org/officeDocument/2006/relationships/image" Target="../media/image26.png"/><Relationship Id="rId10" Type="http://schemas.openxmlformats.org/officeDocument/2006/relationships/image" Target="../media/image24.png"/><Relationship Id="rId4" Type="http://schemas.openxmlformats.org/officeDocument/2006/relationships/image" Target="../media/image22.png"/><Relationship Id="rId9" Type="http://schemas.openxmlformats.org/officeDocument/2006/relationships/image" Target="../media/image24.png"/><Relationship Id="rId14" Type="http://schemas.microsoft.com/office/2017/06/relationships/model3d" Target="../media/model3d6.glb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17/06/relationships/model3d" Target="../media/model3d4.glb"/><Relationship Id="rId13" Type="http://schemas.openxmlformats.org/officeDocument/2006/relationships/image" Target="../media/image26.png"/><Relationship Id="rId3" Type="http://schemas.openxmlformats.org/officeDocument/2006/relationships/image" Target="../media/image27.png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microsoft.com/office/2017/06/relationships/model3d" Target="../media/model3d2.glb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microsoft.com/office/2017/06/relationships/model3d" Target="../media/model3d6.glb"/><Relationship Id="rId5" Type="http://schemas.microsoft.com/office/2017/06/relationships/model3d" Target="../media/model3d3.glb"/><Relationship Id="rId15" Type="http://schemas.openxmlformats.org/officeDocument/2006/relationships/image" Target="../media/image28.png"/><Relationship Id="rId10" Type="http://schemas.openxmlformats.org/officeDocument/2006/relationships/image" Target="../media/image24.png"/><Relationship Id="rId4" Type="http://schemas.openxmlformats.org/officeDocument/2006/relationships/image" Target="../media/image27.png"/><Relationship Id="rId9" Type="http://schemas.openxmlformats.org/officeDocument/2006/relationships/image" Target="../media/image24.png"/><Relationship Id="rId14" Type="http://schemas.microsoft.com/office/2017/06/relationships/model3d" Target="../media/model3d7.glb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950799-4CC9-4509-9B2B-901314FAFC1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C232A64-6244-4BD6-940C-60C38BE4230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0580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等腰三角形 4">
            <a:extLst>
              <a:ext uri="{FF2B5EF4-FFF2-40B4-BE49-F238E27FC236}">
                <a16:creationId xmlns:a16="http://schemas.microsoft.com/office/drawing/2014/main" id="{658B5E99-BF55-4704-B79C-1BEC4178B881}"/>
              </a:ext>
            </a:extLst>
          </p:cNvPr>
          <p:cNvSpPr/>
          <p:nvPr/>
        </p:nvSpPr>
        <p:spPr>
          <a:xfrm rot="5400000" flipV="1">
            <a:off x="3895906" y="3155967"/>
            <a:ext cx="3484095" cy="36273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等腰三角形 5">
            <a:extLst>
              <a:ext uri="{FF2B5EF4-FFF2-40B4-BE49-F238E27FC236}">
                <a16:creationId xmlns:a16="http://schemas.microsoft.com/office/drawing/2014/main" id="{5F197320-25A4-4782-9231-95C59264448A}"/>
              </a:ext>
            </a:extLst>
          </p:cNvPr>
          <p:cNvSpPr/>
          <p:nvPr/>
        </p:nvSpPr>
        <p:spPr>
          <a:xfrm rot="16200000" flipV="1">
            <a:off x="2696168" y="4398206"/>
            <a:ext cx="1113447" cy="1142823"/>
          </a:xfrm>
          <a:prstGeom prst="triangle">
            <a:avLst/>
          </a:prstGeom>
          <a:solidFill>
            <a:schemeClr val="accent4">
              <a:alpha val="2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等腰三角形 6">
            <a:extLst>
              <a:ext uri="{FF2B5EF4-FFF2-40B4-BE49-F238E27FC236}">
                <a16:creationId xmlns:a16="http://schemas.microsoft.com/office/drawing/2014/main" id="{82AEC76A-6285-44D3-A188-947F95BC06C0}"/>
              </a:ext>
            </a:extLst>
          </p:cNvPr>
          <p:cNvSpPr/>
          <p:nvPr/>
        </p:nvSpPr>
        <p:spPr>
          <a:xfrm rot="5400000" flipH="1" flipV="1">
            <a:off x="3838991" y="4398205"/>
            <a:ext cx="1113447" cy="1142823"/>
          </a:xfrm>
          <a:prstGeom prst="triangle">
            <a:avLst/>
          </a:prstGeom>
          <a:solidFill>
            <a:schemeClr val="accent4"/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F2C3DDC-A189-4BF3-8FAA-08D68973E7F4}"/>
              </a:ext>
            </a:extLst>
          </p:cNvPr>
          <p:cNvGrpSpPr/>
          <p:nvPr/>
        </p:nvGrpSpPr>
        <p:grpSpPr>
          <a:xfrm>
            <a:off x="1601671" y="1083647"/>
            <a:ext cx="2744513" cy="1316737"/>
            <a:chOff x="2365459" y="900767"/>
            <a:chExt cx="2744513" cy="1316737"/>
          </a:xfrm>
        </p:grpSpPr>
        <p:sp>
          <p:nvSpPr>
            <p:cNvPr id="9" name="平行四边形 8">
              <a:extLst>
                <a:ext uri="{FF2B5EF4-FFF2-40B4-BE49-F238E27FC236}">
                  <a16:creationId xmlns:a16="http://schemas.microsoft.com/office/drawing/2014/main" id="{4B14C99A-43C6-4FE6-B839-998A7729C7D4}"/>
                </a:ext>
              </a:extLst>
            </p:cNvPr>
            <p:cNvSpPr/>
            <p:nvPr/>
          </p:nvSpPr>
          <p:spPr>
            <a:xfrm rot="1335244" flipH="1">
              <a:off x="3893820" y="1106872"/>
              <a:ext cx="1216152" cy="914400"/>
            </a:xfrm>
            <a:prstGeom prst="parallelogram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等腰三角形 9">
              <a:extLst>
                <a:ext uri="{FF2B5EF4-FFF2-40B4-BE49-F238E27FC236}">
                  <a16:creationId xmlns:a16="http://schemas.microsoft.com/office/drawing/2014/main" id="{E8DF2BB9-B64F-4855-9914-191CF66DAC24}"/>
                </a:ext>
              </a:extLst>
            </p:cNvPr>
            <p:cNvSpPr/>
            <p:nvPr/>
          </p:nvSpPr>
          <p:spPr>
            <a:xfrm rot="16200000">
              <a:off x="3295696" y="618227"/>
              <a:ext cx="665483" cy="2525957"/>
            </a:xfrm>
            <a:custGeom>
              <a:avLst/>
              <a:gdLst>
                <a:gd name="connsiteX0" fmla="*/ 0 w 1255776"/>
                <a:gd name="connsiteY0" fmla="*/ 1511808 h 1511808"/>
                <a:gd name="connsiteX1" fmla="*/ 627888 w 1255776"/>
                <a:gd name="connsiteY1" fmla="*/ 0 h 1511808"/>
                <a:gd name="connsiteX2" fmla="*/ 1255776 w 1255776"/>
                <a:gd name="connsiteY2" fmla="*/ 1511808 h 1511808"/>
                <a:gd name="connsiteX3" fmla="*/ 0 w 1255776"/>
                <a:gd name="connsiteY3" fmla="*/ 1511808 h 1511808"/>
                <a:gd name="connsiteX0" fmla="*/ 0 w 1306576"/>
                <a:gd name="connsiteY0" fmla="*/ 2576068 h 2576068"/>
                <a:gd name="connsiteX1" fmla="*/ 678688 w 1306576"/>
                <a:gd name="connsiteY1" fmla="*/ 0 h 2576068"/>
                <a:gd name="connsiteX2" fmla="*/ 1306576 w 1306576"/>
                <a:gd name="connsiteY2" fmla="*/ 1511808 h 2576068"/>
                <a:gd name="connsiteX3" fmla="*/ 0 w 1306576"/>
                <a:gd name="connsiteY3" fmla="*/ 2576068 h 2576068"/>
                <a:gd name="connsiteX0" fmla="*/ 0 w 678688"/>
                <a:gd name="connsiteY0" fmla="*/ 2576068 h 2576068"/>
                <a:gd name="connsiteX1" fmla="*/ 678688 w 678688"/>
                <a:gd name="connsiteY1" fmla="*/ 0 h 2576068"/>
                <a:gd name="connsiteX2" fmla="*/ 382016 w 678688"/>
                <a:gd name="connsiteY2" fmla="*/ 1656588 h 2576068"/>
                <a:gd name="connsiteX3" fmla="*/ 0 w 678688"/>
                <a:gd name="connsiteY3" fmla="*/ 2576068 h 2576068"/>
                <a:gd name="connsiteX0" fmla="*/ 0 w 613834"/>
                <a:gd name="connsiteY0" fmla="*/ 2523533 h 2523533"/>
                <a:gd name="connsiteX1" fmla="*/ 613834 w 613834"/>
                <a:gd name="connsiteY1" fmla="*/ 0 h 2523533"/>
                <a:gd name="connsiteX2" fmla="*/ 382016 w 613834"/>
                <a:gd name="connsiteY2" fmla="*/ 1604053 h 2523533"/>
                <a:gd name="connsiteX3" fmla="*/ 0 w 613834"/>
                <a:gd name="connsiteY3" fmla="*/ 2523533 h 2523533"/>
                <a:gd name="connsiteX0" fmla="*/ 0 w 647244"/>
                <a:gd name="connsiteY0" fmla="*/ 2527424 h 2527424"/>
                <a:gd name="connsiteX1" fmla="*/ 647244 w 647244"/>
                <a:gd name="connsiteY1" fmla="*/ 0 h 2527424"/>
                <a:gd name="connsiteX2" fmla="*/ 382016 w 647244"/>
                <a:gd name="connsiteY2" fmla="*/ 1607944 h 2527424"/>
                <a:gd name="connsiteX3" fmla="*/ 0 w 647244"/>
                <a:gd name="connsiteY3" fmla="*/ 2527424 h 2527424"/>
                <a:gd name="connsiteX0" fmla="*/ 0 w 678689"/>
                <a:gd name="connsiteY0" fmla="*/ 2527421 h 2527421"/>
                <a:gd name="connsiteX1" fmla="*/ 678688 w 678689"/>
                <a:gd name="connsiteY1" fmla="*/ 0 h 2527421"/>
                <a:gd name="connsiteX2" fmla="*/ 382016 w 678689"/>
                <a:gd name="connsiteY2" fmla="*/ 1607941 h 2527421"/>
                <a:gd name="connsiteX3" fmla="*/ 0 w 678689"/>
                <a:gd name="connsiteY3" fmla="*/ 2527421 h 2527421"/>
                <a:gd name="connsiteX0" fmla="*/ 0 w 664931"/>
                <a:gd name="connsiteY0" fmla="*/ 2519638 h 2519638"/>
                <a:gd name="connsiteX1" fmla="*/ 664931 w 664931"/>
                <a:gd name="connsiteY1" fmla="*/ 0 h 2519638"/>
                <a:gd name="connsiteX2" fmla="*/ 382016 w 664931"/>
                <a:gd name="connsiteY2" fmla="*/ 1600158 h 2519638"/>
                <a:gd name="connsiteX3" fmla="*/ 0 w 664931"/>
                <a:gd name="connsiteY3" fmla="*/ 2519638 h 2519638"/>
                <a:gd name="connsiteX0" fmla="*/ 0 w 657070"/>
                <a:gd name="connsiteY0" fmla="*/ 2506018 h 2506018"/>
                <a:gd name="connsiteX1" fmla="*/ 657070 w 657070"/>
                <a:gd name="connsiteY1" fmla="*/ 0 h 2506018"/>
                <a:gd name="connsiteX2" fmla="*/ 374155 w 657070"/>
                <a:gd name="connsiteY2" fmla="*/ 1600158 h 2506018"/>
                <a:gd name="connsiteX3" fmla="*/ 0 w 657070"/>
                <a:gd name="connsiteY3" fmla="*/ 2506018 h 2506018"/>
                <a:gd name="connsiteX0" fmla="*/ 0 w 657070"/>
                <a:gd name="connsiteY0" fmla="*/ 2506018 h 2506018"/>
                <a:gd name="connsiteX1" fmla="*/ 657070 w 657070"/>
                <a:gd name="connsiteY1" fmla="*/ 0 h 2506018"/>
                <a:gd name="connsiteX2" fmla="*/ 362363 w 657070"/>
                <a:gd name="connsiteY2" fmla="*/ 1631292 h 2506018"/>
                <a:gd name="connsiteX3" fmla="*/ 0 w 657070"/>
                <a:gd name="connsiteY3" fmla="*/ 2506018 h 2506018"/>
                <a:gd name="connsiteX0" fmla="*/ 0 w 657067"/>
                <a:gd name="connsiteY0" fmla="*/ 2506021 h 2506021"/>
                <a:gd name="connsiteX1" fmla="*/ 657067 w 657067"/>
                <a:gd name="connsiteY1" fmla="*/ 0 h 2506021"/>
                <a:gd name="connsiteX2" fmla="*/ 362360 w 657067"/>
                <a:gd name="connsiteY2" fmla="*/ 1631292 h 2506021"/>
                <a:gd name="connsiteX3" fmla="*/ 0 w 657067"/>
                <a:gd name="connsiteY3" fmla="*/ 2506021 h 2506021"/>
                <a:gd name="connsiteX0" fmla="*/ 0 w 678683"/>
                <a:gd name="connsiteY0" fmla="*/ 2568287 h 2568287"/>
                <a:gd name="connsiteX1" fmla="*/ 678683 w 678683"/>
                <a:gd name="connsiteY1" fmla="*/ 0 h 2568287"/>
                <a:gd name="connsiteX2" fmla="*/ 383976 w 678683"/>
                <a:gd name="connsiteY2" fmla="*/ 1631292 h 2568287"/>
                <a:gd name="connsiteX3" fmla="*/ 0 w 678683"/>
                <a:gd name="connsiteY3" fmla="*/ 2568287 h 2568287"/>
                <a:gd name="connsiteX0" fmla="*/ 0 w 660993"/>
                <a:gd name="connsiteY0" fmla="*/ 2539104 h 2539104"/>
                <a:gd name="connsiteX1" fmla="*/ 660993 w 660993"/>
                <a:gd name="connsiteY1" fmla="*/ 0 h 2539104"/>
                <a:gd name="connsiteX2" fmla="*/ 366286 w 660993"/>
                <a:gd name="connsiteY2" fmla="*/ 1631292 h 2539104"/>
                <a:gd name="connsiteX3" fmla="*/ 0 w 660993"/>
                <a:gd name="connsiteY3" fmla="*/ 2539104 h 2539104"/>
                <a:gd name="connsiteX0" fmla="*/ 0 w 686542"/>
                <a:gd name="connsiteY0" fmla="*/ 2579964 h 2579964"/>
                <a:gd name="connsiteX1" fmla="*/ 686542 w 686542"/>
                <a:gd name="connsiteY1" fmla="*/ 0 h 2579964"/>
                <a:gd name="connsiteX2" fmla="*/ 391835 w 686542"/>
                <a:gd name="connsiteY2" fmla="*/ 1631292 h 2579964"/>
                <a:gd name="connsiteX3" fmla="*/ 0 w 686542"/>
                <a:gd name="connsiteY3" fmla="*/ 2579964 h 2579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6542" h="2579964">
                  <a:moveTo>
                    <a:pt x="0" y="2579964"/>
                  </a:moveTo>
                  <a:lnTo>
                    <a:pt x="686542" y="0"/>
                  </a:lnTo>
                  <a:lnTo>
                    <a:pt x="391835" y="1631292"/>
                  </a:lnTo>
                  <a:lnTo>
                    <a:pt x="0" y="2579964"/>
                  </a:ln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19050" cap="rnd">
              <a:prstDash val="solid"/>
              <a:beve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等腰三角形 10">
              <a:extLst>
                <a:ext uri="{FF2B5EF4-FFF2-40B4-BE49-F238E27FC236}">
                  <a16:creationId xmlns:a16="http://schemas.microsoft.com/office/drawing/2014/main" id="{B4491478-E3D0-46BC-876F-1AF4DCE4ECA6}"/>
                </a:ext>
              </a:extLst>
            </p:cNvPr>
            <p:cNvSpPr/>
            <p:nvPr/>
          </p:nvSpPr>
          <p:spPr>
            <a:xfrm rot="16200000">
              <a:off x="3230705" y="427312"/>
              <a:ext cx="935736" cy="2644648"/>
            </a:xfrm>
            <a:custGeom>
              <a:avLst/>
              <a:gdLst>
                <a:gd name="connsiteX0" fmla="*/ 0 w 1255776"/>
                <a:gd name="connsiteY0" fmla="*/ 1511808 h 1511808"/>
                <a:gd name="connsiteX1" fmla="*/ 627888 w 1255776"/>
                <a:gd name="connsiteY1" fmla="*/ 0 h 1511808"/>
                <a:gd name="connsiteX2" fmla="*/ 1255776 w 1255776"/>
                <a:gd name="connsiteY2" fmla="*/ 1511808 h 1511808"/>
                <a:gd name="connsiteX3" fmla="*/ 0 w 1255776"/>
                <a:gd name="connsiteY3" fmla="*/ 1511808 h 1511808"/>
                <a:gd name="connsiteX0" fmla="*/ 0 w 1255776"/>
                <a:gd name="connsiteY0" fmla="*/ 1842008 h 1842008"/>
                <a:gd name="connsiteX1" fmla="*/ 1184148 w 1255776"/>
                <a:gd name="connsiteY1" fmla="*/ 0 h 1842008"/>
                <a:gd name="connsiteX2" fmla="*/ 1255776 w 1255776"/>
                <a:gd name="connsiteY2" fmla="*/ 1842008 h 1842008"/>
                <a:gd name="connsiteX3" fmla="*/ 0 w 1255776"/>
                <a:gd name="connsiteY3" fmla="*/ 1842008 h 1842008"/>
                <a:gd name="connsiteX0" fmla="*/ 0 w 1443736"/>
                <a:gd name="connsiteY0" fmla="*/ 1842008 h 2644648"/>
                <a:gd name="connsiteX1" fmla="*/ 1184148 w 1443736"/>
                <a:gd name="connsiteY1" fmla="*/ 0 h 2644648"/>
                <a:gd name="connsiteX2" fmla="*/ 1443736 w 1443736"/>
                <a:gd name="connsiteY2" fmla="*/ 2644648 h 2644648"/>
                <a:gd name="connsiteX3" fmla="*/ 0 w 1443736"/>
                <a:gd name="connsiteY3" fmla="*/ 1842008 h 2644648"/>
                <a:gd name="connsiteX0" fmla="*/ 0 w 935736"/>
                <a:gd name="connsiteY0" fmla="*/ 2512568 h 2644648"/>
                <a:gd name="connsiteX1" fmla="*/ 676148 w 935736"/>
                <a:gd name="connsiteY1" fmla="*/ 0 h 2644648"/>
                <a:gd name="connsiteX2" fmla="*/ 935736 w 935736"/>
                <a:gd name="connsiteY2" fmla="*/ 2644648 h 2644648"/>
                <a:gd name="connsiteX3" fmla="*/ 0 w 935736"/>
                <a:gd name="connsiteY3" fmla="*/ 2512568 h 26446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5736" h="2644648">
                  <a:moveTo>
                    <a:pt x="0" y="2512568"/>
                  </a:moveTo>
                  <a:lnTo>
                    <a:pt x="676148" y="0"/>
                  </a:lnTo>
                  <a:lnTo>
                    <a:pt x="935736" y="2644648"/>
                  </a:lnTo>
                  <a:lnTo>
                    <a:pt x="0" y="2512568"/>
                  </a:lnTo>
                  <a:close/>
                </a:path>
              </a:pathLst>
            </a:custGeom>
            <a:solidFill>
              <a:srgbClr val="FFFF00">
                <a:alpha val="20000"/>
              </a:srgbClr>
            </a:solidFill>
            <a:ln w="19050">
              <a:noFill/>
              <a:prstDash val="sysDash"/>
              <a:beve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等腰三角形 11">
              <a:extLst>
                <a:ext uri="{FF2B5EF4-FFF2-40B4-BE49-F238E27FC236}">
                  <a16:creationId xmlns:a16="http://schemas.microsoft.com/office/drawing/2014/main" id="{98CFBABA-09B0-4021-BF44-1C5F54DF20F9}"/>
                </a:ext>
              </a:extLst>
            </p:cNvPr>
            <p:cNvSpPr/>
            <p:nvPr/>
          </p:nvSpPr>
          <p:spPr>
            <a:xfrm rot="16200000">
              <a:off x="2775791" y="502241"/>
              <a:ext cx="925576" cy="1722628"/>
            </a:xfrm>
            <a:custGeom>
              <a:avLst/>
              <a:gdLst>
                <a:gd name="connsiteX0" fmla="*/ 0 w 1255776"/>
                <a:gd name="connsiteY0" fmla="*/ 1511808 h 1511808"/>
                <a:gd name="connsiteX1" fmla="*/ 627888 w 1255776"/>
                <a:gd name="connsiteY1" fmla="*/ 0 h 1511808"/>
                <a:gd name="connsiteX2" fmla="*/ 1255776 w 1255776"/>
                <a:gd name="connsiteY2" fmla="*/ 1511808 h 1511808"/>
                <a:gd name="connsiteX3" fmla="*/ 0 w 1255776"/>
                <a:gd name="connsiteY3" fmla="*/ 1511808 h 1511808"/>
                <a:gd name="connsiteX0" fmla="*/ 0 w 1255776"/>
                <a:gd name="connsiteY0" fmla="*/ 1092708 h 1092708"/>
                <a:gd name="connsiteX1" fmla="*/ 831088 w 1255776"/>
                <a:gd name="connsiteY1" fmla="*/ 0 h 1092708"/>
                <a:gd name="connsiteX2" fmla="*/ 1255776 w 1255776"/>
                <a:gd name="connsiteY2" fmla="*/ 1092708 h 1092708"/>
                <a:gd name="connsiteX3" fmla="*/ 0 w 1255776"/>
                <a:gd name="connsiteY3" fmla="*/ 1092708 h 1092708"/>
                <a:gd name="connsiteX0" fmla="*/ 0 w 1476756"/>
                <a:gd name="connsiteY0" fmla="*/ 1092708 h 1722628"/>
                <a:gd name="connsiteX1" fmla="*/ 831088 w 1476756"/>
                <a:gd name="connsiteY1" fmla="*/ 0 h 1722628"/>
                <a:gd name="connsiteX2" fmla="*/ 1476756 w 1476756"/>
                <a:gd name="connsiteY2" fmla="*/ 1722628 h 1722628"/>
                <a:gd name="connsiteX3" fmla="*/ 0 w 1476756"/>
                <a:gd name="connsiteY3" fmla="*/ 1092708 h 1722628"/>
                <a:gd name="connsiteX0" fmla="*/ 0 w 925576"/>
                <a:gd name="connsiteY0" fmla="*/ 1590548 h 1722628"/>
                <a:gd name="connsiteX1" fmla="*/ 279908 w 925576"/>
                <a:gd name="connsiteY1" fmla="*/ 0 h 1722628"/>
                <a:gd name="connsiteX2" fmla="*/ 925576 w 925576"/>
                <a:gd name="connsiteY2" fmla="*/ 1722628 h 1722628"/>
                <a:gd name="connsiteX3" fmla="*/ 0 w 925576"/>
                <a:gd name="connsiteY3" fmla="*/ 1590548 h 1722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5576" h="1722628">
                  <a:moveTo>
                    <a:pt x="0" y="1590548"/>
                  </a:moveTo>
                  <a:lnTo>
                    <a:pt x="279908" y="0"/>
                  </a:lnTo>
                  <a:lnTo>
                    <a:pt x="925576" y="1722628"/>
                  </a:lnTo>
                  <a:lnTo>
                    <a:pt x="0" y="1590548"/>
                  </a:lnTo>
                  <a:close/>
                </a:path>
              </a:pathLst>
            </a:custGeom>
            <a:solidFill>
              <a:srgbClr val="FFFF00">
                <a:alpha val="20000"/>
              </a:srgbClr>
            </a:solidFill>
            <a:ln w="19050">
              <a:noFill/>
              <a:prstDash val="sysDash"/>
              <a:beve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等腰三角形 7">
              <a:extLst>
                <a:ext uri="{FF2B5EF4-FFF2-40B4-BE49-F238E27FC236}">
                  <a16:creationId xmlns:a16="http://schemas.microsoft.com/office/drawing/2014/main" id="{DCD8BA13-C2FC-4440-9DA1-85C0FB7E7909}"/>
                </a:ext>
              </a:extLst>
            </p:cNvPr>
            <p:cNvSpPr/>
            <p:nvPr/>
          </p:nvSpPr>
          <p:spPr>
            <a:xfrm rot="16200000">
              <a:off x="3373394" y="-101275"/>
              <a:ext cx="642366" cy="2652912"/>
            </a:xfrm>
            <a:custGeom>
              <a:avLst/>
              <a:gdLst>
                <a:gd name="connsiteX0" fmla="*/ 0 w 1255776"/>
                <a:gd name="connsiteY0" fmla="*/ 1511808 h 1511808"/>
                <a:gd name="connsiteX1" fmla="*/ 627888 w 1255776"/>
                <a:gd name="connsiteY1" fmla="*/ 0 h 1511808"/>
                <a:gd name="connsiteX2" fmla="*/ 1255776 w 1255776"/>
                <a:gd name="connsiteY2" fmla="*/ 1511808 h 1511808"/>
                <a:gd name="connsiteX3" fmla="*/ 0 w 1255776"/>
                <a:gd name="connsiteY3" fmla="*/ 1511808 h 1511808"/>
                <a:gd name="connsiteX0" fmla="*/ 0 w 1243584"/>
                <a:gd name="connsiteY0" fmla="*/ 1511808 h 1780032"/>
                <a:gd name="connsiteX1" fmla="*/ 627888 w 1243584"/>
                <a:gd name="connsiteY1" fmla="*/ 0 h 1780032"/>
                <a:gd name="connsiteX2" fmla="*/ 1243584 w 1243584"/>
                <a:gd name="connsiteY2" fmla="*/ 1780032 h 1780032"/>
                <a:gd name="connsiteX3" fmla="*/ 0 w 1243584"/>
                <a:gd name="connsiteY3" fmla="*/ 1511808 h 1780032"/>
                <a:gd name="connsiteX0" fmla="*/ 0 w 1243584"/>
                <a:gd name="connsiteY0" fmla="*/ 1511808 h 1759712"/>
                <a:gd name="connsiteX1" fmla="*/ 627888 w 1243584"/>
                <a:gd name="connsiteY1" fmla="*/ 0 h 1759712"/>
                <a:gd name="connsiteX2" fmla="*/ 1243584 w 1243584"/>
                <a:gd name="connsiteY2" fmla="*/ 1759712 h 1759712"/>
                <a:gd name="connsiteX3" fmla="*/ 0 w 1243584"/>
                <a:gd name="connsiteY3" fmla="*/ 1511808 h 1759712"/>
                <a:gd name="connsiteX0" fmla="*/ 238252 w 615696"/>
                <a:gd name="connsiteY0" fmla="*/ 2675128 h 2675128"/>
                <a:gd name="connsiteX1" fmla="*/ 0 w 615696"/>
                <a:gd name="connsiteY1" fmla="*/ 0 h 2675128"/>
                <a:gd name="connsiteX2" fmla="*/ 615696 w 615696"/>
                <a:gd name="connsiteY2" fmla="*/ 1759712 h 2675128"/>
                <a:gd name="connsiteX3" fmla="*/ 238252 w 615696"/>
                <a:gd name="connsiteY3" fmla="*/ 2675128 h 2675128"/>
                <a:gd name="connsiteX0" fmla="*/ 250952 w 615696"/>
                <a:gd name="connsiteY0" fmla="*/ 2647188 h 2647188"/>
                <a:gd name="connsiteX1" fmla="*/ 0 w 615696"/>
                <a:gd name="connsiteY1" fmla="*/ 0 h 2647188"/>
                <a:gd name="connsiteX2" fmla="*/ 615696 w 615696"/>
                <a:gd name="connsiteY2" fmla="*/ 1759712 h 2647188"/>
                <a:gd name="connsiteX3" fmla="*/ 250952 w 615696"/>
                <a:gd name="connsiteY3" fmla="*/ 2647188 h 2647188"/>
                <a:gd name="connsiteX0" fmla="*/ 235712 w 615696"/>
                <a:gd name="connsiteY0" fmla="*/ 2677668 h 2677668"/>
                <a:gd name="connsiteX1" fmla="*/ 0 w 615696"/>
                <a:gd name="connsiteY1" fmla="*/ 0 h 2677668"/>
                <a:gd name="connsiteX2" fmla="*/ 615696 w 615696"/>
                <a:gd name="connsiteY2" fmla="*/ 1759712 h 2677668"/>
                <a:gd name="connsiteX3" fmla="*/ 235712 w 615696"/>
                <a:gd name="connsiteY3" fmla="*/ 2677668 h 2677668"/>
                <a:gd name="connsiteX0" fmla="*/ 245237 w 615696"/>
                <a:gd name="connsiteY0" fmla="*/ 2664333 h 2664333"/>
                <a:gd name="connsiteX1" fmla="*/ 0 w 615696"/>
                <a:gd name="connsiteY1" fmla="*/ 0 h 2664333"/>
                <a:gd name="connsiteX2" fmla="*/ 615696 w 615696"/>
                <a:gd name="connsiteY2" fmla="*/ 1759712 h 2664333"/>
                <a:gd name="connsiteX3" fmla="*/ 245237 w 615696"/>
                <a:gd name="connsiteY3" fmla="*/ 2664333 h 2664333"/>
                <a:gd name="connsiteX0" fmla="*/ 254764 w 615696"/>
                <a:gd name="connsiteY0" fmla="*/ 2651001 h 2651001"/>
                <a:gd name="connsiteX1" fmla="*/ 0 w 615696"/>
                <a:gd name="connsiteY1" fmla="*/ 0 h 2651001"/>
                <a:gd name="connsiteX2" fmla="*/ 615696 w 615696"/>
                <a:gd name="connsiteY2" fmla="*/ 1759712 h 2651001"/>
                <a:gd name="connsiteX3" fmla="*/ 254764 w 615696"/>
                <a:gd name="connsiteY3" fmla="*/ 2651001 h 2651001"/>
                <a:gd name="connsiteX0" fmla="*/ 245241 w 615696"/>
                <a:gd name="connsiteY0" fmla="*/ 2649099 h 2649099"/>
                <a:gd name="connsiteX1" fmla="*/ 0 w 615696"/>
                <a:gd name="connsiteY1" fmla="*/ 0 h 2649099"/>
                <a:gd name="connsiteX2" fmla="*/ 615696 w 615696"/>
                <a:gd name="connsiteY2" fmla="*/ 1759712 h 2649099"/>
                <a:gd name="connsiteX3" fmla="*/ 245241 w 615696"/>
                <a:gd name="connsiteY3" fmla="*/ 2649099 h 2649099"/>
                <a:gd name="connsiteX0" fmla="*/ 237623 w 615696"/>
                <a:gd name="connsiteY0" fmla="*/ 2675772 h 2675772"/>
                <a:gd name="connsiteX1" fmla="*/ 0 w 615696"/>
                <a:gd name="connsiteY1" fmla="*/ 0 h 2675772"/>
                <a:gd name="connsiteX2" fmla="*/ 615696 w 615696"/>
                <a:gd name="connsiteY2" fmla="*/ 1759712 h 2675772"/>
                <a:gd name="connsiteX3" fmla="*/ 237623 w 615696"/>
                <a:gd name="connsiteY3" fmla="*/ 2675772 h 2675772"/>
                <a:gd name="connsiteX0" fmla="*/ 264293 w 642366"/>
                <a:gd name="connsiteY0" fmla="*/ 2652912 h 2652912"/>
                <a:gd name="connsiteX1" fmla="*/ 0 w 642366"/>
                <a:gd name="connsiteY1" fmla="*/ 0 h 2652912"/>
                <a:gd name="connsiteX2" fmla="*/ 642366 w 642366"/>
                <a:gd name="connsiteY2" fmla="*/ 1736852 h 2652912"/>
                <a:gd name="connsiteX3" fmla="*/ 264293 w 642366"/>
                <a:gd name="connsiteY3" fmla="*/ 2652912 h 2652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2366" h="2652912">
                  <a:moveTo>
                    <a:pt x="264293" y="2652912"/>
                  </a:moveTo>
                  <a:lnTo>
                    <a:pt x="0" y="0"/>
                  </a:lnTo>
                  <a:lnTo>
                    <a:pt x="642366" y="1736852"/>
                  </a:lnTo>
                  <a:lnTo>
                    <a:pt x="264293" y="2652912"/>
                  </a:ln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19050">
              <a:prstDash val="solid"/>
              <a:beve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3627291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1F8654-AD2B-4906-8D37-802102EE63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yp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E65F85-29B7-4F46-9002-0DFC182B7C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algn="l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Sedan</a:t>
            </a:r>
          </a:p>
          <a:p>
            <a:pPr lvl="1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Sedan </a:t>
            </a:r>
          </a:p>
          <a:p>
            <a:pPr lvl="1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Police</a:t>
            </a:r>
          </a:p>
          <a:p>
            <a:pPr algn="l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SUV </a:t>
            </a:r>
          </a:p>
          <a:p>
            <a:pPr lvl="1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SUV </a:t>
            </a:r>
          </a:p>
          <a:p>
            <a:pPr lvl="1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Hatchback</a:t>
            </a:r>
          </a:p>
          <a:p>
            <a:pPr algn="l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Van </a:t>
            </a:r>
          </a:p>
          <a:p>
            <a:pPr lvl="1">
              <a:buFont typeface="+mj-lt"/>
              <a:buAutoNum type="arabicPeriod"/>
            </a:pPr>
            <a:r>
              <a:rPr lang="en-US" altLang="zh-CN" b="0" i="0" dirty="0" err="1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MiniVan</a:t>
            </a: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 </a:t>
            </a:r>
            <a:endParaRPr lang="en-US" altLang="zh-CN" dirty="0">
              <a:solidFill>
                <a:srgbClr val="404040"/>
              </a:solidFill>
              <a:latin typeface="Helvetica" panose="020B0604020202020204" pitchFamily="34" charset="0"/>
            </a:endParaRPr>
          </a:p>
          <a:p>
            <a:pPr lvl="1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Van</a:t>
            </a:r>
          </a:p>
          <a:p>
            <a:pPr algn="l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Taxi</a:t>
            </a:r>
          </a:p>
          <a:p>
            <a:pPr algn="l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Bus</a:t>
            </a:r>
          </a:p>
          <a:p>
            <a:pPr algn="l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Truck including Truck Pickup, Truck Box Med, Truck Box Large, Truck Flatbed, and Truck Util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22688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AA58267E-AE9D-4270-A45E-347721CBB0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2052" y="-152400"/>
            <a:ext cx="66861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0704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A6E25C5-8672-45EB-80B1-0CE74C9AE2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3243" y="446609"/>
            <a:ext cx="7965513" cy="4953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927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组合 74">
            <a:extLst>
              <a:ext uri="{FF2B5EF4-FFF2-40B4-BE49-F238E27FC236}">
                <a16:creationId xmlns:a16="http://schemas.microsoft.com/office/drawing/2014/main" id="{7502A44F-F634-414F-A5DD-E1FF990569B7}"/>
              </a:ext>
            </a:extLst>
          </p:cNvPr>
          <p:cNvGrpSpPr/>
          <p:nvPr/>
        </p:nvGrpSpPr>
        <p:grpSpPr>
          <a:xfrm>
            <a:off x="8493214" y="2074831"/>
            <a:ext cx="1070262" cy="1710901"/>
            <a:chOff x="8493214" y="2074831"/>
            <a:chExt cx="1070262" cy="1710901"/>
          </a:xfrm>
        </p:grpSpPr>
        <mc:AlternateContent xmlns:mc="http://schemas.openxmlformats.org/markup-compatibility/2006" xmlns:am3d="http://schemas.microsoft.com/office/drawing/2017/model3d">
          <mc:Choice Requires="am3d">
            <p:graphicFrame>
              <p:nvGraphicFramePr>
                <p:cNvPr id="76" name="3D 模型 75">
                  <a:extLst>
                    <a:ext uri="{FF2B5EF4-FFF2-40B4-BE49-F238E27FC236}">
                      <a16:creationId xmlns:a16="http://schemas.microsoft.com/office/drawing/2014/main" id="{8906F680-F256-407D-AE86-139C73C144B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44806115"/>
                    </p:ext>
                  </p:extLst>
                </p:nvPr>
              </p:nvGraphicFramePr>
              <p:xfrm rot="294527">
                <a:off x="8493214" y="2197792"/>
                <a:ext cx="899332" cy="1587940"/>
              </p:xfrm>
              <a:graphic>
                <a:graphicData uri="http://schemas.microsoft.com/office/drawing/2017/model3d">
                  <am3d:model3d r:embed="rId3">
                    <am3d:spPr>
                      <a:xfrm rot="294527">
                        <a:off x="0" y="0"/>
                        <a:ext cx="899332" cy="1587940"/>
                      </a:xfrm>
                      <a:prstGeom prst="rect">
                        <a:avLst/>
                      </a:prstGeom>
                    </am3d:spPr>
                    <am3d:camera>
                      <am3d:pos x="0" y="0" z="48669043"/>
                      <am3d:up dx="0" dy="36000000" dz="0"/>
                      <am3d:lookAt x="0" y="0" z="0"/>
                      <am3d:perspective fov="2700000"/>
                    </am3d:camera>
                    <am3d:trans>
                      <am3d:meterPerModelUnit n="59517" d="1000000"/>
                      <am3d:preTrans dx="0" dy="0" dz="-3771051"/>
                      <am3d:scale>
                        <am3d:sx n="1000000" d="1000000"/>
                        <am3d:sy n="1000000" d="1000000"/>
                        <am3d:sz n="1000000" d="1000000"/>
                      </am3d:scale>
                      <am3d:rot ax="-4670979" ay="619411" az="-1668400"/>
                      <am3d:postTrans dx="0" dy="0" dz="0"/>
                    </am3d:trans>
                    <am3d:raster rName="Office3DRenderer" rVer="16.0.8326">
                      <am3d:blip r:embed="rId4"/>
                    </am3d:raster>
                    <am3d:objViewport viewportSz="2469105"/>
                    <am3d:ambientLight>
                      <am3d:clr>
                        <a:scrgbClr r="50000" g="50000" b="50000"/>
                      </am3d:clr>
                      <am3d:illuminance n="500000" d="1000000"/>
                    </am3d:ambientLight>
                    <am3d:ptLight rad="0">
                      <am3d:clr>
                        <a:scrgbClr r="100000" g="75000" b="50000"/>
                      </am3d:clr>
                      <am3d:intensity n="9765625" d="1000000"/>
                      <am3d:pos x="21959998" y="70920001" z="16344003"/>
                    </am3d:ptLight>
                    <am3d:ptLight rad="0">
                      <am3d:clr>
                        <a:scrgbClr r="40000" g="60000" b="95000"/>
                      </am3d:clr>
                      <am3d:intensity n="12250000" d="1000000"/>
                      <am3d:pos x="-37964106" y="51130435" z="57631972"/>
                    </am3d:ptLight>
                    <am3d:ptLight rad="0">
                      <am3d:clr>
                        <a:scrgbClr r="86837" g="72700" b="100000"/>
                      </am3d:clr>
                      <am3d:intensity n="3125000" d="1000000"/>
                      <am3d:pos x="-37739122" y="58056624" z="-34769649"/>
                    </am3d:ptLight>
                  </am3d:model3d>
                </a:graphicData>
              </a:graphic>
            </p:graphicFrame>
          </mc:Choice>
          <mc:Fallback xmlns="">
            <p:pic>
              <p:nvPicPr>
                <p:cNvPr id="21" name="3D 模型 20">
                  <a:extLst>
                    <a:ext uri="{FF2B5EF4-FFF2-40B4-BE49-F238E27FC236}">
                      <a16:creationId xmlns:a16="http://schemas.microsoft.com/office/drawing/2014/main" id="{2F0420E6-D020-4A53-B877-6071D925F914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 noCrop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 rot="294527">
                  <a:off x="8493214" y="2197792"/>
                  <a:ext cx="899332" cy="15879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77" name="组合 76">
              <a:extLst>
                <a:ext uri="{FF2B5EF4-FFF2-40B4-BE49-F238E27FC236}">
                  <a16:creationId xmlns:a16="http://schemas.microsoft.com/office/drawing/2014/main" id="{65A6152D-9057-4903-9F02-3480628707CA}"/>
                </a:ext>
              </a:extLst>
            </p:cNvPr>
            <p:cNvGrpSpPr/>
            <p:nvPr/>
          </p:nvGrpSpPr>
          <p:grpSpPr>
            <a:xfrm>
              <a:off x="8747376" y="2074831"/>
              <a:ext cx="816100" cy="1069071"/>
              <a:chOff x="6973290" y="1838887"/>
              <a:chExt cx="816100" cy="1069071"/>
            </a:xfrm>
          </p:grpSpPr>
          <p:cxnSp>
            <p:nvCxnSpPr>
              <p:cNvPr id="78" name="直接箭头连接符 77">
                <a:extLst>
                  <a:ext uri="{FF2B5EF4-FFF2-40B4-BE49-F238E27FC236}">
                    <a16:creationId xmlns:a16="http://schemas.microsoft.com/office/drawing/2014/main" id="{8FC433B1-4729-464D-888E-CA2D6492270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7309" y="2744524"/>
                <a:ext cx="455214" cy="16343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151C406E-F53C-470C-A8C9-712A23DBC8C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157000" y="1926282"/>
                <a:ext cx="99776" cy="826268"/>
              </a:xfrm>
              <a:prstGeom prst="straightConnector1">
                <a:avLst/>
              </a:prstGeom>
              <a:ln w="28575">
                <a:solidFill>
                  <a:schemeClr val="accent6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箭头连接符 79">
                <a:extLst>
                  <a:ext uri="{FF2B5EF4-FFF2-40B4-BE49-F238E27FC236}">
                    <a16:creationId xmlns:a16="http://schemas.microsoft.com/office/drawing/2014/main" id="{8A35501D-E7C2-492D-8089-B1D86D50C30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83623" y="2089713"/>
                <a:ext cx="275848" cy="654814"/>
              </a:xfrm>
              <a:prstGeom prst="straightConnector1">
                <a:avLst/>
              </a:prstGeom>
              <a:ln w="28575">
                <a:solidFill>
                  <a:srgbClr val="1403F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1" name="对象 80">
                <a:extLst>
                  <a:ext uri="{FF2B5EF4-FFF2-40B4-BE49-F238E27FC236}">
                    <a16:creationId xmlns:a16="http://schemas.microsoft.com/office/drawing/2014/main" id="{6C532C87-034C-45A6-9763-EF7B140304D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9726096"/>
                  </p:ext>
                </p:extLst>
              </p:nvPr>
            </p:nvGraphicFramePr>
            <p:xfrm>
              <a:off x="7611316" y="2702937"/>
              <a:ext cx="178074" cy="1880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9" name="Equation" r:id="rId7" imgW="215640" imgH="228600" progId="Equation.DSMT4">
                      <p:embed/>
                    </p:oleObj>
                  </mc:Choice>
                  <mc:Fallback>
                    <p:oleObj name="Equation" r:id="rId7" imgW="215640" imgH="228600" progId="Equation.DSMT4">
                      <p:embed/>
                      <p:pic>
                        <p:nvPicPr>
                          <p:cNvPr id="33" name="对象 32">
                            <a:extLst>
                              <a:ext uri="{FF2B5EF4-FFF2-40B4-BE49-F238E27FC236}">
                                <a16:creationId xmlns:a16="http://schemas.microsoft.com/office/drawing/2014/main" id="{AF6D8461-2150-4D64-B80F-3CC8E72A5F5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611316" y="2702937"/>
                            <a:ext cx="178074" cy="1880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对象 81">
                <a:extLst>
                  <a:ext uri="{FF2B5EF4-FFF2-40B4-BE49-F238E27FC236}">
                    <a16:creationId xmlns:a16="http://schemas.microsoft.com/office/drawing/2014/main" id="{4F6A05A4-A4AB-4B33-8153-5D995D7015D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4045599"/>
                  </p:ext>
                </p:extLst>
              </p:nvPr>
            </p:nvGraphicFramePr>
            <p:xfrm>
              <a:off x="6973290" y="1838887"/>
              <a:ext cx="178444" cy="2457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34" name="对象 33">
                            <a:extLst>
                              <a:ext uri="{FF2B5EF4-FFF2-40B4-BE49-F238E27FC236}">
                                <a16:creationId xmlns:a16="http://schemas.microsoft.com/office/drawing/2014/main" id="{D38D3245-5F4A-47C1-9E6C-6DC71618690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73290" y="1838887"/>
                            <a:ext cx="178444" cy="24572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" name="对象 82">
                <a:extLst>
                  <a:ext uri="{FF2B5EF4-FFF2-40B4-BE49-F238E27FC236}">
                    <a16:creationId xmlns:a16="http://schemas.microsoft.com/office/drawing/2014/main" id="{DA5C0792-B0C8-4903-96F7-15295441E3A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0774217"/>
                  </p:ext>
                </p:extLst>
              </p:nvPr>
            </p:nvGraphicFramePr>
            <p:xfrm>
              <a:off x="7381028" y="1928413"/>
              <a:ext cx="178444" cy="2137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" name="Equation" r:id="rId11" imgW="190440" imgH="228600" progId="Equation.DSMT4">
                      <p:embed/>
                    </p:oleObj>
                  </mc:Choice>
                  <mc:Fallback>
                    <p:oleObj name="Equation" r:id="rId11" imgW="190440" imgH="228600" progId="Equation.DSMT4">
                      <p:embed/>
                      <p:pic>
                        <p:nvPicPr>
                          <p:cNvPr id="35" name="对象 34">
                            <a:extLst>
                              <a:ext uri="{FF2B5EF4-FFF2-40B4-BE49-F238E27FC236}">
                                <a16:creationId xmlns:a16="http://schemas.microsoft.com/office/drawing/2014/main" id="{C7C11701-FA82-4500-B04C-88B3AC6EE02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381028" y="1928413"/>
                            <a:ext cx="178444" cy="2137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7B1E9785-AC23-4A81-81C9-919645DE7A6E}"/>
              </a:ext>
            </a:extLst>
          </p:cNvPr>
          <p:cNvGrpSpPr/>
          <p:nvPr/>
        </p:nvGrpSpPr>
        <p:grpSpPr>
          <a:xfrm>
            <a:off x="3098208" y="2444021"/>
            <a:ext cx="4202407" cy="2101335"/>
            <a:chOff x="1287003" y="1702339"/>
            <a:chExt cx="4202407" cy="2101335"/>
          </a:xfrm>
        </p:grpSpPr>
        <p:sp>
          <p:nvSpPr>
            <p:cNvPr id="85" name="等腰三角形 10">
              <a:extLst>
                <a:ext uri="{FF2B5EF4-FFF2-40B4-BE49-F238E27FC236}">
                  <a16:creationId xmlns:a16="http://schemas.microsoft.com/office/drawing/2014/main" id="{C6F119F2-4623-4376-B5CB-DCB24A5DC2DA}"/>
                </a:ext>
              </a:extLst>
            </p:cNvPr>
            <p:cNvSpPr/>
            <p:nvPr/>
          </p:nvSpPr>
          <p:spPr>
            <a:xfrm rot="16200000">
              <a:off x="2649903" y="970685"/>
              <a:ext cx="1493630" cy="4172347"/>
            </a:xfrm>
            <a:custGeom>
              <a:avLst/>
              <a:gdLst>
                <a:gd name="connsiteX0" fmla="*/ 0 w 1255776"/>
                <a:gd name="connsiteY0" fmla="*/ 1511808 h 1511808"/>
                <a:gd name="connsiteX1" fmla="*/ 627888 w 1255776"/>
                <a:gd name="connsiteY1" fmla="*/ 0 h 1511808"/>
                <a:gd name="connsiteX2" fmla="*/ 1255776 w 1255776"/>
                <a:gd name="connsiteY2" fmla="*/ 1511808 h 1511808"/>
                <a:gd name="connsiteX3" fmla="*/ 0 w 1255776"/>
                <a:gd name="connsiteY3" fmla="*/ 1511808 h 1511808"/>
                <a:gd name="connsiteX0" fmla="*/ 0 w 1255776"/>
                <a:gd name="connsiteY0" fmla="*/ 1842008 h 1842008"/>
                <a:gd name="connsiteX1" fmla="*/ 1184148 w 1255776"/>
                <a:gd name="connsiteY1" fmla="*/ 0 h 1842008"/>
                <a:gd name="connsiteX2" fmla="*/ 1255776 w 1255776"/>
                <a:gd name="connsiteY2" fmla="*/ 1842008 h 1842008"/>
                <a:gd name="connsiteX3" fmla="*/ 0 w 1255776"/>
                <a:gd name="connsiteY3" fmla="*/ 1842008 h 1842008"/>
                <a:gd name="connsiteX0" fmla="*/ 0 w 1443736"/>
                <a:gd name="connsiteY0" fmla="*/ 1842008 h 2644648"/>
                <a:gd name="connsiteX1" fmla="*/ 1184148 w 1443736"/>
                <a:gd name="connsiteY1" fmla="*/ 0 h 2644648"/>
                <a:gd name="connsiteX2" fmla="*/ 1443736 w 1443736"/>
                <a:gd name="connsiteY2" fmla="*/ 2644648 h 2644648"/>
                <a:gd name="connsiteX3" fmla="*/ 0 w 1443736"/>
                <a:gd name="connsiteY3" fmla="*/ 1842008 h 2644648"/>
                <a:gd name="connsiteX0" fmla="*/ 0 w 935736"/>
                <a:gd name="connsiteY0" fmla="*/ 2512568 h 2644648"/>
                <a:gd name="connsiteX1" fmla="*/ 676148 w 935736"/>
                <a:gd name="connsiteY1" fmla="*/ 0 h 2644648"/>
                <a:gd name="connsiteX2" fmla="*/ 935736 w 935736"/>
                <a:gd name="connsiteY2" fmla="*/ 2644648 h 2644648"/>
                <a:gd name="connsiteX3" fmla="*/ 0 w 935736"/>
                <a:gd name="connsiteY3" fmla="*/ 2512568 h 26446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5736" h="2644648">
                  <a:moveTo>
                    <a:pt x="0" y="2512568"/>
                  </a:moveTo>
                  <a:lnTo>
                    <a:pt x="676148" y="0"/>
                  </a:lnTo>
                  <a:lnTo>
                    <a:pt x="935736" y="2644648"/>
                  </a:lnTo>
                  <a:lnTo>
                    <a:pt x="0" y="2512568"/>
                  </a:lnTo>
                  <a:close/>
                </a:path>
              </a:pathLst>
            </a:custGeom>
            <a:solidFill>
              <a:srgbClr val="FFFF00">
                <a:alpha val="20000"/>
              </a:srgbClr>
            </a:solidFill>
            <a:ln w="19050">
              <a:noFill/>
              <a:prstDash val="sysDash"/>
              <a:beve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04AC911D-2D8E-40D1-948B-A47FD21A2F86}"/>
                </a:ext>
              </a:extLst>
            </p:cNvPr>
            <p:cNvGrpSpPr/>
            <p:nvPr/>
          </p:nvGrpSpPr>
          <p:grpSpPr>
            <a:xfrm>
              <a:off x="1287003" y="1702339"/>
              <a:ext cx="4202407" cy="2096111"/>
              <a:chOff x="1296735" y="1697243"/>
              <a:chExt cx="4202407" cy="2096111"/>
            </a:xfrm>
          </p:grpSpPr>
          <p:sp>
            <p:nvSpPr>
              <p:cNvPr id="87" name="等腰三角形 7">
                <a:extLst>
                  <a:ext uri="{FF2B5EF4-FFF2-40B4-BE49-F238E27FC236}">
                    <a16:creationId xmlns:a16="http://schemas.microsoft.com/office/drawing/2014/main" id="{A9C5D467-90C9-454C-83D3-C4AC534CECE2}"/>
                  </a:ext>
                </a:extLst>
              </p:cNvPr>
              <p:cNvSpPr/>
              <p:nvPr/>
            </p:nvSpPr>
            <p:spPr>
              <a:xfrm rot="16200000">
                <a:off x="2893774" y="117227"/>
                <a:ext cx="1025351" cy="4185384"/>
              </a:xfrm>
              <a:custGeom>
                <a:avLst/>
                <a:gdLst>
                  <a:gd name="connsiteX0" fmla="*/ 0 w 1255776"/>
                  <a:gd name="connsiteY0" fmla="*/ 1511808 h 1511808"/>
                  <a:gd name="connsiteX1" fmla="*/ 627888 w 1255776"/>
                  <a:gd name="connsiteY1" fmla="*/ 0 h 1511808"/>
                  <a:gd name="connsiteX2" fmla="*/ 1255776 w 1255776"/>
                  <a:gd name="connsiteY2" fmla="*/ 1511808 h 1511808"/>
                  <a:gd name="connsiteX3" fmla="*/ 0 w 1255776"/>
                  <a:gd name="connsiteY3" fmla="*/ 1511808 h 1511808"/>
                  <a:gd name="connsiteX0" fmla="*/ 0 w 1243584"/>
                  <a:gd name="connsiteY0" fmla="*/ 1511808 h 1780032"/>
                  <a:gd name="connsiteX1" fmla="*/ 627888 w 1243584"/>
                  <a:gd name="connsiteY1" fmla="*/ 0 h 1780032"/>
                  <a:gd name="connsiteX2" fmla="*/ 1243584 w 1243584"/>
                  <a:gd name="connsiteY2" fmla="*/ 1780032 h 1780032"/>
                  <a:gd name="connsiteX3" fmla="*/ 0 w 1243584"/>
                  <a:gd name="connsiteY3" fmla="*/ 1511808 h 1780032"/>
                  <a:gd name="connsiteX0" fmla="*/ 0 w 1243584"/>
                  <a:gd name="connsiteY0" fmla="*/ 1511808 h 1759712"/>
                  <a:gd name="connsiteX1" fmla="*/ 627888 w 1243584"/>
                  <a:gd name="connsiteY1" fmla="*/ 0 h 1759712"/>
                  <a:gd name="connsiteX2" fmla="*/ 1243584 w 1243584"/>
                  <a:gd name="connsiteY2" fmla="*/ 1759712 h 1759712"/>
                  <a:gd name="connsiteX3" fmla="*/ 0 w 1243584"/>
                  <a:gd name="connsiteY3" fmla="*/ 1511808 h 1759712"/>
                  <a:gd name="connsiteX0" fmla="*/ 238252 w 615696"/>
                  <a:gd name="connsiteY0" fmla="*/ 2675128 h 2675128"/>
                  <a:gd name="connsiteX1" fmla="*/ 0 w 615696"/>
                  <a:gd name="connsiteY1" fmla="*/ 0 h 2675128"/>
                  <a:gd name="connsiteX2" fmla="*/ 615696 w 615696"/>
                  <a:gd name="connsiteY2" fmla="*/ 1759712 h 2675128"/>
                  <a:gd name="connsiteX3" fmla="*/ 238252 w 615696"/>
                  <a:gd name="connsiteY3" fmla="*/ 2675128 h 2675128"/>
                  <a:gd name="connsiteX0" fmla="*/ 250952 w 615696"/>
                  <a:gd name="connsiteY0" fmla="*/ 2647188 h 2647188"/>
                  <a:gd name="connsiteX1" fmla="*/ 0 w 615696"/>
                  <a:gd name="connsiteY1" fmla="*/ 0 h 2647188"/>
                  <a:gd name="connsiteX2" fmla="*/ 615696 w 615696"/>
                  <a:gd name="connsiteY2" fmla="*/ 1759712 h 2647188"/>
                  <a:gd name="connsiteX3" fmla="*/ 250952 w 615696"/>
                  <a:gd name="connsiteY3" fmla="*/ 2647188 h 2647188"/>
                  <a:gd name="connsiteX0" fmla="*/ 235712 w 615696"/>
                  <a:gd name="connsiteY0" fmla="*/ 2677668 h 2677668"/>
                  <a:gd name="connsiteX1" fmla="*/ 0 w 615696"/>
                  <a:gd name="connsiteY1" fmla="*/ 0 h 2677668"/>
                  <a:gd name="connsiteX2" fmla="*/ 615696 w 615696"/>
                  <a:gd name="connsiteY2" fmla="*/ 1759712 h 2677668"/>
                  <a:gd name="connsiteX3" fmla="*/ 235712 w 615696"/>
                  <a:gd name="connsiteY3" fmla="*/ 2677668 h 2677668"/>
                  <a:gd name="connsiteX0" fmla="*/ 245237 w 615696"/>
                  <a:gd name="connsiteY0" fmla="*/ 2664333 h 2664333"/>
                  <a:gd name="connsiteX1" fmla="*/ 0 w 615696"/>
                  <a:gd name="connsiteY1" fmla="*/ 0 h 2664333"/>
                  <a:gd name="connsiteX2" fmla="*/ 615696 w 615696"/>
                  <a:gd name="connsiteY2" fmla="*/ 1759712 h 2664333"/>
                  <a:gd name="connsiteX3" fmla="*/ 245237 w 615696"/>
                  <a:gd name="connsiteY3" fmla="*/ 2664333 h 2664333"/>
                  <a:gd name="connsiteX0" fmla="*/ 254764 w 615696"/>
                  <a:gd name="connsiteY0" fmla="*/ 2651001 h 2651001"/>
                  <a:gd name="connsiteX1" fmla="*/ 0 w 615696"/>
                  <a:gd name="connsiteY1" fmla="*/ 0 h 2651001"/>
                  <a:gd name="connsiteX2" fmla="*/ 615696 w 615696"/>
                  <a:gd name="connsiteY2" fmla="*/ 1759712 h 2651001"/>
                  <a:gd name="connsiteX3" fmla="*/ 254764 w 615696"/>
                  <a:gd name="connsiteY3" fmla="*/ 2651001 h 2651001"/>
                  <a:gd name="connsiteX0" fmla="*/ 245241 w 615696"/>
                  <a:gd name="connsiteY0" fmla="*/ 2649099 h 2649099"/>
                  <a:gd name="connsiteX1" fmla="*/ 0 w 615696"/>
                  <a:gd name="connsiteY1" fmla="*/ 0 h 2649099"/>
                  <a:gd name="connsiteX2" fmla="*/ 615696 w 615696"/>
                  <a:gd name="connsiteY2" fmla="*/ 1759712 h 2649099"/>
                  <a:gd name="connsiteX3" fmla="*/ 245241 w 615696"/>
                  <a:gd name="connsiteY3" fmla="*/ 2649099 h 2649099"/>
                  <a:gd name="connsiteX0" fmla="*/ 237623 w 615696"/>
                  <a:gd name="connsiteY0" fmla="*/ 2675772 h 2675772"/>
                  <a:gd name="connsiteX1" fmla="*/ 0 w 615696"/>
                  <a:gd name="connsiteY1" fmla="*/ 0 h 2675772"/>
                  <a:gd name="connsiteX2" fmla="*/ 615696 w 615696"/>
                  <a:gd name="connsiteY2" fmla="*/ 1759712 h 2675772"/>
                  <a:gd name="connsiteX3" fmla="*/ 237623 w 615696"/>
                  <a:gd name="connsiteY3" fmla="*/ 2675772 h 2675772"/>
                  <a:gd name="connsiteX0" fmla="*/ 264293 w 642366"/>
                  <a:gd name="connsiteY0" fmla="*/ 2652912 h 2652912"/>
                  <a:gd name="connsiteX1" fmla="*/ 0 w 642366"/>
                  <a:gd name="connsiteY1" fmla="*/ 0 h 2652912"/>
                  <a:gd name="connsiteX2" fmla="*/ 642366 w 642366"/>
                  <a:gd name="connsiteY2" fmla="*/ 1736852 h 2652912"/>
                  <a:gd name="connsiteX3" fmla="*/ 264293 w 642366"/>
                  <a:gd name="connsiteY3" fmla="*/ 2652912 h 26529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2366" h="2652912">
                    <a:moveTo>
                      <a:pt x="264293" y="2652912"/>
                    </a:moveTo>
                    <a:lnTo>
                      <a:pt x="0" y="0"/>
                    </a:lnTo>
                    <a:lnTo>
                      <a:pt x="642366" y="1736852"/>
                    </a:lnTo>
                    <a:lnTo>
                      <a:pt x="264293" y="2652912"/>
                    </a:ln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19050">
                <a:prstDash val="solid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8" name="等腰三角形 9">
                <a:extLst>
                  <a:ext uri="{FF2B5EF4-FFF2-40B4-BE49-F238E27FC236}">
                    <a16:creationId xmlns:a16="http://schemas.microsoft.com/office/drawing/2014/main" id="{C190723C-E3CE-4F3A-AA4E-61D6BE6108B3}"/>
                  </a:ext>
                </a:extLst>
              </p:cNvPr>
              <p:cNvSpPr/>
              <p:nvPr/>
            </p:nvSpPr>
            <p:spPr>
              <a:xfrm rot="16200000">
                <a:off x="2758157" y="1269683"/>
                <a:ext cx="1062249" cy="3985093"/>
              </a:xfrm>
              <a:custGeom>
                <a:avLst/>
                <a:gdLst>
                  <a:gd name="connsiteX0" fmla="*/ 0 w 1255776"/>
                  <a:gd name="connsiteY0" fmla="*/ 1511808 h 1511808"/>
                  <a:gd name="connsiteX1" fmla="*/ 627888 w 1255776"/>
                  <a:gd name="connsiteY1" fmla="*/ 0 h 1511808"/>
                  <a:gd name="connsiteX2" fmla="*/ 1255776 w 1255776"/>
                  <a:gd name="connsiteY2" fmla="*/ 1511808 h 1511808"/>
                  <a:gd name="connsiteX3" fmla="*/ 0 w 1255776"/>
                  <a:gd name="connsiteY3" fmla="*/ 1511808 h 1511808"/>
                  <a:gd name="connsiteX0" fmla="*/ 0 w 1306576"/>
                  <a:gd name="connsiteY0" fmla="*/ 2576068 h 2576068"/>
                  <a:gd name="connsiteX1" fmla="*/ 678688 w 1306576"/>
                  <a:gd name="connsiteY1" fmla="*/ 0 h 2576068"/>
                  <a:gd name="connsiteX2" fmla="*/ 1306576 w 1306576"/>
                  <a:gd name="connsiteY2" fmla="*/ 1511808 h 2576068"/>
                  <a:gd name="connsiteX3" fmla="*/ 0 w 1306576"/>
                  <a:gd name="connsiteY3" fmla="*/ 2576068 h 2576068"/>
                  <a:gd name="connsiteX0" fmla="*/ 0 w 678688"/>
                  <a:gd name="connsiteY0" fmla="*/ 2576068 h 2576068"/>
                  <a:gd name="connsiteX1" fmla="*/ 678688 w 678688"/>
                  <a:gd name="connsiteY1" fmla="*/ 0 h 2576068"/>
                  <a:gd name="connsiteX2" fmla="*/ 382016 w 678688"/>
                  <a:gd name="connsiteY2" fmla="*/ 1656588 h 2576068"/>
                  <a:gd name="connsiteX3" fmla="*/ 0 w 678688"/>
                  <a:gd name="connsiteY3" fmla="*/ 2576068 h 2576068"/>
                  <a:gd name="connsiteX0" fmla="*/ 0 w 613834"/>
                  <a:gd name="connsiteY0" fmla="*/ 2523533 h 2523533"/>
                  <a:gd name="connsiteX1" fmla="*/ 613834 w 613834"/>
                  <a:gd name="connsiteY1" fmla="*/ 0 h 2523533"/>
                  <a:gd name="connsiteX2" fmla="*/ 382016 w 613834"/>
                  <a:gd name="connsiteY2" fmla="*/ 1604053 h 2523533"/>
                  <a:gd name="connsiteX3" fmla="*/ 0 w 613834"/>
                  <a:gd name="connsiteY3" fmla="*/ 2523533 h 2523533"/>
                  <a:gd name="connsiteX0" fmla="*/ 0 w 647244"/>
                  <a:gd name="connsiteY0" fmla="*/ 2527424 h 2527424"/>
                  <a:gd name="connsiteX1" fmla="*/ 647244 w 647244"/>
                  <a:gd name="connsiteY1" fmla="*/ 0 h 2527424"/>
                  <a:gd name="connsiteX2" fmla="*/ 382016 w 647244"/>
                  <a:gd name="connsiteY2" fmla="*/ 1607944 h 2527424"/>
                  <a:gd name="connsiteX3" fmla="*/ 0 w 647244"/>
                  <a:gd name="connsiteY3" fmla="*/ 2527424 h 2527424"/>
                  <a:gd name="connsiteX0" fmla="*/ 0 w 678689"/>
                  <a:gd name="connsiteY0" fmla="*/ 2527421 h 2527421"/>
                  <a:gd name="connsiteX1" fmla="*/ 678688 w 678689"/>
                  <a:gd name="connsiteY1" fmla="*/ 0 h 2527421"/>
                  <a:gd name="connsiteX2" fmla="*/ 382016 w 678689"/>
                  <a:gd name="connsiteY2" fmla="*/ 1607941 h 2527421"/>
                  <a:gd name="connsiteX3" fmla="*/ 0 w 678689"/>
                  <a:gd name="connsiteY3" fmla="*/ 2527421 h 2527421"/>
                  <a:gd name="connsiteX0" fmla="*/ 0 w 664931"/>
                  <a:gd name="connsiteY0" fmla="*/ 2519638 h 2519638"/>
                  <a:gd name="connsiteX1" fmla="*/ 664931 w 664931"/>
                  <a:gd name="connsiteY1" fmla="*/ 0 h 2519638"/>
                  <a:gd name="connsiteX2" fmla="*/ 382016 w 664931"/>
                  <a:gd name="connsiteY2" fmla="*/ 1600158 h 2519638"/>
                  <a:gd name="connsiteX3" fmla="*/ 0 w 664931"/>
                  <a:gd name="connsiteY3" fmla="*/ 2519638 h 2519638"/>
                  <a:gd name="connsiteX0" fmla="*/ 0 w 657070"/>
                  <a:gd name="connsiteY0" fmla="*/ 2506018 h 2506018"/>
                  <a:gd name="connsiteX1" fmla="*/ 657070 w 657070"/>
                  <a:gd name="connsiteY1" fmla="*/ 0 h 2506018"/>
                  <a:gd name="connsiteX2" fmla="*/ 374155 w 657070"/>
                  <a:gd name="connsiteY2" fmla="*/ 1600158 h 2506018"/>
                  <a:gd name="connsiteX3" fmla="*/ 0 w 657070"/>
                  <a:gd name="connsiteY3" fmla="*/ 2506018 h 2506018"/>
                  <a:gd name="connsiteX0" fmla="*/ 0 w 657070"/>
                  <a:gd name="connsiteY0" fmla="*/ 2506018 h 2506018"/>
                  <a:gd name="connsiteX1" fmla="*/ 657070 w 657070"/>
                  <a:gd name="connsiteY1" fmla="*/ 0 h 2506018"/>
                  <a:gd name="connsiteX2" fmla="*/ 362363 w 657070"/>
                  <a:gd name="connsiteY2" fmla="*/ 1631292 h 2506018"/>
                  <a:gd name="connsiteX3" fmla="*/ 0 w 657070"/>
                  <a:gd name="connsiteY3" fmla="*/ 2506018 h 2506018"/>
                  <a:gd name="connsiteX0" fmla="*/ 0 w 657067"/>
                  <a:gd name="connsiteY0" fmla="*/ 2506021 h 2506021"/>
                  <a:gd name="connsiteX1" fmla="*/ 657067 w 657067"/>
                  <a:gd name="connsiteY1" fmla="*/ 0 h 2506021"/>
                  <a:gd name="connsiteX2" fmla="*/ 362360 w 657067"/>
                  <a:gd name="connsiteY2" fmla="*/ 1631292 h 2506021"/>
                  <a:gd name="connsiteX3" fmla="*/ 0 w 657067"/>
                  <a:gd name="connsiteY3" fmla="*/ 2506021 h 2506021"/>
                  <a:gd name="connsiteX0" fmla="*/ 0 w 678683"/>
                  <a:gd name="connsiteY0" fmla="*/ 2568287 h 2568287"/>
                  <a:gd name="connsiteX1" fmla="*/ 678683 w 678683"/>
                  <a:gd name="connsiteY1" fmla="*/ 0 h 2568287"/>
                  <a:gd name="connsiteX2" fmla="*/ 383976 w 678683"/>
                  <a:gd name="connsiteY2" fmla="*/ 1631292 h 2568287"/>
                  <a:gd name="connsiteX3" fmla="*/ 0 w 678683"/>
                  <a:gd name="connsiteY3" fmla="*/ 2568287 h 2568287"/>
                  <a:gd name="connsiteX0" fmla="*/ 0 w 660993"/>
                  <a:gd name="connsiteY0" fmla="*/ 2539104 h 2539104"/>
                  <a:gd name="connsiteX1" fmla="*/ 660993 w 660993"/>
                  <a:gd name="connsiteY1" fmla="*/ 0 h 2539104"/>
                  <a:gd name="connsiteX2" fmla="*/ 366286 w 660993"/>
                  <a:gd name="connsiteY2" fmla="*/ 1631292 h 2539104"/>
                  <a:gd name="connsiteX3" fmla="*/ 0 w 660993"/>
                  <a:gd name="connsiteY3" fmla="*/ 2539104 h 2539104"/>
                  <a:gd name="connsiteX0" fmla="*/ 0 w 686542"/>
                  <a:gd name="connsiteY0" fmla="*/ 2579964 h 2579964"/>
                  <a:gd name="connsiteX1" fmla="*/ 686542 w 686542"/>
                  <a:gd name="connsiteY1" fmla="*/ 0 h 2579964"/>
                  <a:gd name="connsiteX2" fmla="*/ 391835 w 686542"/>
                  <a:gd name="connsiteY2" fmla="*/ 1631292 h 2579964"/>
                  <a:gd name="connsiteX3" fmla="*/ 0 w 686542"/>
                  <a:gd name="connsiteY3" fmla="*/ 2579964 h 25799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86542" h="2579964">
                    <a:moveTo>
                      <a:pt x="0" y="2579964"/>
                    </a:moveTo>
                    <a:lnTo>
                      <a:pt x="686542" y="0"/>
                    </a:lnTo>
                    <a:lnTo>
                      <a:pt x="391835" y="1631292"/>
                    </a:lnTo>
                    <a:lnTo>
                      <a:pt x="0" y="2579964"/>
                    </a:ln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19050" cap="rnd">
                <a:prstDash val="solid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9" name="等腰三角形 11">
                <a:extLst>
                  <a:ext uri="{FF2B5EF4-FFF2-40B4-BE49-F238E27FC236}">
                    <a16:creationId xmlns:a16="http://schemas.microsoft.com/office/drawing/2014/main" id="{AD7BB1AC-6073-4ABC-8DEB-044B51442380}"/>
                  </a:ext>
                </a:extLst>
              </p:cNvPr>
              <p:cNvSpPr/>
              <p:nvPr/>
            </p:nvSpPr>
            <p:spPr>
              <a:xfrm rot="16200000">
                <a:off x="1935513" y="1077094"/>
                <a:ext cx="1477412" cy="2717715"/>
              </a:xfrm>
              <a:custGeom>
                <a:avLst/>
                <a:gdLst>
                  <a:gd name="connsiteX0" fmla="*/ 0 w 1255776"/>
                  <a:gd name="connsiteY0" fmla="*/ 1511808 h 1511808"/>
                  <a:gd name="connsiteX1" fmla="*/ 627888 w 1255776"/>
                  <a:gd name="connsiteY1" fmla="*/ 0 h 1511808"/>
                  <a:gd name="connsiteX2" fmla="*/ 1255776 w 1255776"/>
                  <a:gd name="connsiteY2" fmla="*/ 1511808 h 1511808"/>
                  <a:gd name="connsiteX3" fmla="*/ 0 w 1255776"/>
                  <a:gd name="connsiteY3" fmla="*/ 1511808 h 1511808"/>
                  <a:gd name="connsiteX0" fmla="*/ 0 w 1255776"/>
                  <a:gd name="connsiteY0" fmla="*/ 1092708 h 1092708"/>
                  <a:gd name="connsiteX1" fmla="*/ 831088 w 1255776"/>
                  <a:gd name="connsiteY1" fmla="*/ 0 h 1092708"/>
                  <a:gd name="connsiteX2" fmla="*/ 1255776 w 1255776"/>
                  <a:gd name="connsiteY2" fmla="*/ 1092708 h 1092708"/>
                  <a:gd name="connsiteX3" fmla="*/ 0 w 1255776"/>
                  <a:gd name="connsiteY3" fmla="*/ 1092708 h 1092708"/>
                  <a:gd name="connsiteX0" fmla="*/ 0 w 1476756"/>
                  <a:gd name="connsiteY0" fmla="*/ 1092708 h 1722628"/>
                  <a:gd name="connsiteX1" fmla="*/ 831088 w 1476756"/>
                  <a:gd name="connsiteY1" fmla="*/ 0 h 1722628"/>
                  <a:gd name="connsiteX2" fmla="*/ 1476756 w 1476756"/>
                  <a:gd name="connsiteY2" fmla="*/ 1722628 h 1722628"/>
                  <a:gd name="connsiteX3" fmla="*/ 0 w 1476756"/>
                  <a:gd name="connsiteY3" fmla="*/ 1092708 h 1722628"/>
                  <a:gd name="connsiteX0" fmla="*/ 0 w 925576"/>
                  <a:gd name="connsiteY0" fmla="*/ 1590548 h 1722628"/>
                  <a:gd name="connsiteX1" fmla="*/ 279908 w 925576"/>
                  <a:gd name="connsiteY1" fmla="*/ 0 h 1722628"/>
                  <a:gd name="connsiteX2" fmla="*/ 925576 w 925576"/>
                  <a:gd name="connsiteY2" fmla="*/ 1722628 h 1722628"/>
                  <a:gd name="connsiteX3" fmla="*/ 0 w 925576"/>
                  <a:gd name="connsiteY3" fmla="*/ 1590548 h 17226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25576" h="1722628">
                    <a:moveTo>
                      <a:pt x="0" y="1590548"/>
                    </a:moveTo>
                    <a:lnTo>
                      <a:pt x="279908" y="0"/>
                    </a:lnTo>
                    <a:lnTo>
                      <a:pt x="925576" y="1722628"/>
                    </a:lnTo>
                    <a:lnTo>
                      <a:pt x="0" y="1590548"/>
                    </a:lnTo>
                    <a:close/>
                  </a:path>
                </a:pathLst>
              </a:custGeom>
              <a:solidFill>
                <a:srgbClr val="FFFF00">
                  <a:alpha val="20000"/>
                </a:srgbClr>
              </a:solidFill>
              <a:ln w="19050">
                <a:noFill/>
                <a:prstDash val="sys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7ECA8AD0-C8C5-4D32-B4B2-12DEE5E39682}"/>
              </a:ext>
            </a:extLst>
          </p:cNvPr>
          <p:cNvGrpSpPr/>
          <p:nvPr/>
        </p:nvGrpSpPr>
        <p:grpSpPr>
          <a:xfrm>
            <a:off x="2560752" y="2737046"/>
            <a:ext cx="3010385" cy="1224207"/>
            <a:chOff x="2560752" y="2737046"/>
            <a:chExt cx="3010385" cy="1224207"/>
          </a:xfrm>
        </p:grpSpPr>
        <p:sp>
          <p:nvSpPr>
            <p:cNvPr id="91" name="文本框 90">
              <a:extLst>
                <a:ext uri="{FF2B5EF4-FFF2-40B4-BE49-F238E27FC236}">
                  <a16:creationId xmlns:a16="http://schemas.microsoft.com/office/drawing/2014/main" id="{04F174C4-D86B-428E-842F-A90D8CB51A04}"/>
                </a:ext>
              </a:extLst>
            </p:cNvPr>
            <p:cNvSpPr txBox="1"/>
            <p:nvPr/>
          </p:nvSpPr>
          <p:spPr>
            <a:xfrm>
              <a:off x="2560752" y="3579249"/>
              <a:ext cx="109912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mera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BDFC00F8-B1CE-4F36-805D-A5DC26918807}"/>
                </a:ext>
              </a:extLst>
            </p:cNvPr>
            <p:cNvGrpSpPr/>
            <p:nvPr/>
          </p:nvGrpSpPr>
          <p:grpSpPr>
            <a:xfrm>
              <a:off x="3052235" y="2737046"/>
              <a:ext cx="812542" cy="1224207"/>
              <a:chOff x="1282281" y="1975046"/>
              <a:chExt cx="812542" cy="1224207"/>
            </a:xfrm>
          </p:grpSpPr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A08BF552-6DCA-4B78-8BDB-96DE6DBE2B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13757" y="2731104"/>
                <a:ext cx="757525" cy="29262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箭头连接符 94">
                <a:extLst>
                  <a:ext uri="{FF2B5EF4-FFF2-40B4-BE49-F238E27FC236}">
                    <a16:creationId xmlns:a16="http://schemas.microsoft.com/office/drawing/2014/main" id="{E3FB229F-FBB1-416C-AF7D-E7E42C339D3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09128" y="1980400"/>
                <a:ext cx="128818" cy="756066"/>
              </a:xfrm>
              <a:prstGeom prst="straightConnector1">
                <a:avLst/>
              </a:prstGeom>
              <a:ln w="28575">
                <a:solidFill>
                  <a:schemeClr val="accent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箭头连接符 95">
                <a:extLst>
                  <a:ext uri="{FF2B5EF4-FFF2-40B4-BE49-F238E27FC236}">
                    <a16:creationId xmlns:a16="http://schemas.microsoft.com/office/drawing/2014/main" id="{5BAEE42B-1C6B-4300-B916-CCD816B7282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26828" y="2717602"/>
                <a:ext cx="585787" cy="16000"/>
              </a:xfrm>
              <a:prstGeom prst="straightConnector1">
                <a:avLst/>
              </a:prstGeom>
              <a:ln w="28575">
                <a:solidFill>
                  <a:srgbClr val="1403F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7" name="对象 96">
                <a:extLst>
                  <a:ext uri="{FF2B5EF4-FFF2-40B4-BE49-F238E27FC236}">
                    <a16:creationId xmlns:a16="http://schemas.microsoft.com/office/drawing/2014/main" id="{5E4042FE-1EA6-4CC1-AD9B-CC0273087E3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1087468"/>
                  </p:ext>
                </p:extLst>
              </p:nvPr>
            </p:nvGraphicFramePr>
            <p:xfrm>
              <a:off x="1911917" y="3003512"/>
              <a:ext cx="182906" cy="1957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2" name="Equation" r:id="rId13" imgW="215640" imgH="228600" progId="Equation.DSMT4">
                      <p:embed/>
                    </p:oleObj>
                  </mc:Choice>
                  <mc:Fallback>
                    <p:oleObj name="Equation" r:id="rId13" imgW="215640" imgH="228600" progId="Equation.DSMT4">
                      <p:embed/>
                      <p:pic>
                        <p:nvPicPr>
                          <p:cNvPr id="6" name="对象 5">
                            <a:extLst>
                              <a:ext uri="{FF2B5EF4-FFF2-40B4-BE49-F238E27FC236}">
                                <a16:creationId xmlns:a16="http://schemas.microsoft.com/office/drawing/2014/main" id="{172A2E12-97CB-4EC0-9748-6BD5AC99A0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911917" y="3003512"/>
                            <a:ext cx="182906" cy="1957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" name="对象 97">
                <a:extLst>
                  <a:ext uri="{FF2B5EF4-FFF2-40B4-BE49-F238E27FC236}">
                    <a16:creationId xmlns:a16="http://schemas.microsoft.com/office/drawing/2014/main" id="{1E6BB13D-B563-42FD-ACE5-4A7A395C547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79118378"/>
                  </p:ext>
                </p:extLst>
              </p:nvPr>
            </p:nvGraphicFramePr>
            <p:xfrm>
              <a:off x="1282281" y="1975046"/>
              <a:ext cx="140228" cy="2109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" name="Equation" r:id="rId15" imgW="152280" imgH="228600" progId="Equation.DSMT4">
                      <p:embed/>
                    </p:oleObj>
                  </mc:Choice>
                  <mc:Fallback>
                    <p:oleObj name="Equation" r:id="rId15" imgW="152280" imgH="228600" progId="Equation.DSMT4">
                      <p:embed/>
                      <p:pic>
                        <p:nvPicPr>
                          <p:cNvPr id="12" name="对象 11">
                            <a:extLst>
                              <a:ext uri="{FF2B5EF4-FFF2-40B4-BE49-F238E27FC236}">
                                <a16:creationId xmlns:a16="http://schemas.microsoft.com/office/drawing/2014/main" id="{89F197EC-9A05-4ECE-91D7-673124D0A29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282281" y="1975046"/>
                            <a:ext cx="140228" cy="2109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对象 98">
                <a:extLst>
                  <a:ext uri="{FF2B5EF4-FFF2-40B4-BE49-F238E27FC236}">
                    <a16:creationId xmlns:a16="http://schemas.microsoft.com/office/drawing/2014/main" id="{F37B2146-C26E-4964-8822-0BF40830394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5489823"/>
                  </p:ext>
                </p:extLst>
              </p:nvPr>
            </p:nvGraphicFramePr>
            <p:xfrm>
              <a:off x="1700321" y="2547433"/>
              <a:ext cx="166462" cy="1989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" name="Equation" r:id="rId17" imgW="190440" imgH="228600" progId="Equation.DSMT4">
                      <p:embed/>
                    </p:oleObj>
                  </mc:Choice>
                  <mc:Fallback>
                    <p:oleObj name="Equation" r:id="rId17" imgW="190440" imgH="228600" progId="Equation.DSMT4">
                      <p:embed/>
                      <p:pic>
                        <p:nvPicPr>
                          <p:cNvPr id="23" name="对象 22">
                            <a:extLst>
                              <a:ext uri="{FF2B5EF4-FFF2-40B4-BE49-F238E27FC236}">
                                <a16:creationId xmlns:a16="http://schemas.microsoft.com/office/drawing/2014/main" id="{DC3F248D-CEFE-479D-90A8-64FF10F9D68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700321" y="2547433"/>
                            <a:ext cx="166462" cy="19894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2E9DEB2E-31DA-4116-9E7E-8019F816A71C}"/>
                </a:ext>
              </a:extLst>
            </p:cNvPr>
            <p:cNvCxnSpPr>
              <a:cxnSpLocks/>
            </p:cNvCxnSpPr>
            <p:nvPr/>
          </p:nvCxnSpPr>
          <p:spPr>
            <a:xfrm>
              <a:off x="3726237" y="3487769"/>
              <a:ext cx="1844900" cy="6920"/>
            </a:xfrm>
            <a:prstGeom prst="line">
              <a:avLst/>
            </a:prstGeom>
            <a:ln w="28575">
              <a:solidFill>
                <a:schemeClr val="accent6">
                  <a:lumMod val="50000"/>
                </a:scheme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1CE5D507-D783-4511-BBA9-069CF54B04AA}"/>
              </a:ext>
            </a:extLst>
          </p:cNvPr>
          <p:cNvGrpSpPr/>
          <p:nvPr/>
        </p:nvGrpSpPr>
        <p:grpSpPr>
          <a:xfrm>
            <a:off x="3719719" y="3156507"/>
            <a:ext cx="841660" cy="1070380"/>
            <a:chOff x="3719719" y="3156507"/>
            <a:chExt cx="841660" cy="1070380"/>
          </a:xfrm>
        </p:grpSpPr>
        <p:grpSp>
          <p:nvGrpSpPr>
            <p:cNvPr id="101" name="组合 100">
              <a:extLst>
                <a:ext uri="{FF2B5EF4-FFF2-40B4-BE49-F238E27FC236}">
                  <a16:creationId xmlns:a16="http://schemas.microsoft.com/office/drawing/2014/main" id="{64ACCB8A-9DB2-42DD-B8EB-D8F25C238AE6}"/>
                </a:ext>
              </a:extLst>
            </p:cNvPr>
            <p:cNvGrpSpPr/>
            <p:nvPr/>
          </p:nvGrpSpPr>
          <p:grpSpPr>
            <a:xfrm>
              <a:off x="3719719" y="3156507"/>
              <a:ext cx="657754" cy="575957"/>
              <a:chOff x="3625417" y="4306420"/>
              <a:chExt cx="657754" cy="575957"/>
            </a:xfrm>
          </p:grpSpPr>
          <p:sp>
            <p:nvSpPr>
              <p:cNvPr id="104" name="平行四边形 55">
                <a:extLst>
                  <a:ext uri="{FF2B5EF4-FFF2-40B4-BE49-F238E27FC236}">
                    <a16:creationId xmlns:a16="http://schemas.microsoft.com/office/drawing/2014/main" id="{7249A881-C681-4535-8527-968FDD6EEC8F}"/>
                  </a:ext>
                </a:extLst>
              </p:cNvPr>
              <p:cNvSpPr/>
              <p:nvPr/>
            </p:nvSpPr>
            <p:spPr>
              <a:xfrm rot="1388896" flipH="1">
                <a:off x="3667561" y="4422703"/>
                <a:ext cx="453265" cy="399676"/>
              </a:xfrm>
              <a:custGeom>
                <a:avLst/>
                <a:gdLst>
                  <a:gd name="connsiteX0" fmla="*/ 0 w 1141034"/>
                  <a:gd name="connsiteY0" fmla="*/ 1143768 h 1143768"/>
                  <a:gd name="connsiteX1" fmla="*/ 274955 w 1141034"/>
                  <a:gd name="connsiteY1" fmla="*/ 0 h 1143768"/>
                  <a:gd name="connsiteX2" fmla="*/ 1141034 w 1141034"/>
                  <a:gd name="connsiteY2" fmla="*/ 0 h 1143768"/>
                  <a:gd name="connsiteX3" fmla="*/ 866079 w 1141034"/>
                  <a:gd name="connsiteY3" fmla="*/ 1143768 h 1143768"/>
                  <a:gd name="connsiteX4" fmla="*/ 0 w 1141034"/>
                  <a:gd name="connsiteY4" fmla="*/ 1143768 h 1143768"/>
                  <a:gd name="connsiteX0" fmla="*/ 0 w 1195152"/>
                  <a:gd name="connsiteY0" fmla="*/ 842767 h 1143768"/>
                  <a:gd name="connsiteX1" fmla="*/ 329073 w 1195152"/>
                  <a:gd name="connsiteY1" fmla="*/ 0 h 1143768"/>
                  <a:gd name="connsiteX2" fmla="*/ 1195152 w 1195152"/>
                  <a:gd name="connsiteY2" fmla="*/ 0 h 1143768"/>
                  <a:gd name="connsiteX3" fmla="*/ 920197 w 1195152"/>
                  <a:gd name="connsiteY3" fmla="*/ 1143768 h 1143768"/>
                  <a:gd name="connsiteX4" fmla="*/ 0 w 1195152"/>
                  <a:gd name="connsiteY4" fmla="*/ 842767 h 1143768"/>
                  <a:gd name="connsiteX0" fmla="*/ 0 w 1195152"/>
                  <a:gd name="connsiteY0" fmla="*/ 842767 h 842767"/>
                  <a:gd name="connsiteX1" fmla="*/ 329073 w 1195152"/>
                  <a:gd name="connsiteY1" fmla="*/ 0 h 842767"/>
                  <a:gd name="connsiteX2" fmla="*/ 1195152 w 1195152"/>
                  <a:gd name="connsiteY2" fmla="*/ 0 h 842767"/>
                  <a:gd name="connsiteX3" fmla="*/ 874905 w 1195152"/>
                  <a:gd name="connsiteY3" fmla="*/ 839226 h 842767"/>
                  <a:gd name="connsiteX4" fmla="*/ 0 w 1195152"/>
                  <a:gd name="connsiteY4" fmla="*/ 842767 h 842767"/>
                  <a:gd name="connsiteX0" fmla="*/ 0 w 1195152"/>
                  <a:gd name="connsiteY0" fmla="*/ 842767 h 842767"/>
                  <a:gd name="connsiteX1" fmla="*/ 329073 w 1195152"/>
                  <a:gd name="connsiteY1" fmla="*/ 0 h 842767"/>
                  <a:gd name="connsiteX2" fmla="*/ 1195152 w 1195152"/>
                  <a:gd name="connsiteY2" fmla="*/ 0 h 842767"/>
                  <a:gd name="connsiteX3" fmla="*/ 882692 w 1195152"/>
                  <a:gd name="connsiteY3" fmla="*/ 823849 h 842767"/>
                  <a:gd name="connsiteX4" fmla="*/ 0 w 1195152"/>
                  <a:gd name="connsiteY4" fmla="*/ 842767 h 842767"/>
                  <a:gd name="connsiteX0" fmla="*/ 0 w 1256601"/>
                  <a:gd name="connsiteY0" fmla="*/ 935787 h 935787"/>
                  <a:gd name="connsiteX1" fmla="*/ 329073 w 1256601"/>
                  <a:gd name="connsiteY1" fmla="*/ 93020 h 935787"/>
                  <a:gd name="connsiteX2" fmla="*/ 1256600 w 1256601"/>
                  <a:gd name="connsiteY2" fmla="*/ 1 h 935787"/>
                  <a:gd name="connsiteX3" fmla="*/ 882692 w 1256601"/>
                  <a:gd name="connsiteY3" fmla="*/ 916869 h 935787"/>
                  <a:gd name="connsiteX4" fmla="*/ 0 w 1256601"/>
                  <a:gd name="connsiteY4" fmla="*/ 935787 h 935787"/>
                  <a:gd name="connsiteX0" fmla="*/ 0 w 1256601"/>
                  <a:gd name="connsiteY0" fmla="*/ 935787 h 935787"/>
                  <a:gd name="connsiteX1" fmla="*/ 328194 w 1256601"/>
                  <a:gd name="connsiteY1" fmla="*/ 80576 h 935787"/>
                  <a:gd name="connsiteX2" fmla="*/ 1256600 w 1256601"/>
                  <a:gd name="connsiteY2" fmla="*/ 1 h 935787"/>
                  <a:gd name="connsiteX3" fmla="*/ 882692 w 1256601"/>
                  <a:gd name="connsiteY3" fmla="*/ 916869 h 935787"/>
                  <a:gd name="connsiteX4" fmla="*/ 0 w 1256601"/>
                  <a:gd name="connsiteY4" fmla="*/ 935787 h 9357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56601" h="935787">
                    <a:moveTo>
                      <a:pt x="0" y="935787"/>
                    </a:moveTo>
                    <a:lnTo>
                      <a:pt x="328194" y="80576"/>
                    </a:lnTo>
                    <a:lnTo>
                      <a:pt x="1256600" y="1"/>
                    </a:lnTo>
                    <a:lnTo>
                      <a:pt x="882692" y="916869"/>
                    </a:lnTo>
                    <a:lnTo>
                      <a:pt x="0" y="935787"/>
                    </a:lnTo>
                    <a:close/>
                  </a:path>
                </a:pathLst>
              </a:custGeom>
              <a:blipFill dpi="0" rotWithShape="1">
                <a:blip r:embed="rId19">
                  <a:alphaModFix amt="39000"/>
                  <a:extLst>
                    <a:ext uri="{96DAC541-7B7A-43D3-8B79-37D633B846F1}">
                      <asvg:svgBlip xmlns:asvg="http://schemas.microsoft.com/office/drawing/2016/SVG/main" r:embed="rId20"/>
                    </a:ext>
                  </a:extLst>
                </a:blip>
                <a:srcRect/>
                <a:stretch>
                  <a:fillRect/>
                </a:stretch>
              </a:blipFill>
              <a:scene3d>
                <a:camera prst="orthographicFront">
                  <a:rot lat="600000" lon="0" rev="0"/>
                </a:camera>
                <a:lightRig rig="threePt" dir="t"/>
              </a:scene3d>
              <a:sp3d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flatTx/>
              </a:bodyPr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105" name="直接箭头连接符 104">
                <a:extLst>
                  <a:ext uri="{FF2B5EF4-FFF2-40B4-BE49-F238E27FC236}">
                    <a16:creationId xmlns:a16="http://schemas.microsoft.com/office/drawing/2014/main" id="{A7094CF4-986E-4890-A96B-00A139A28D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727" y="4344475"/>
                <a:ext cx="426412" cy="244089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06" name="对象 105">
                    <a:extLst>
                      <a:ext uri="{FF2B5EF4-FFF2-40B4-BE49-F238E27FC236}">
                        <a16:creationId xmlns:a16="http://schemas.microsoft.com/office/drawing/2014/main" id="{63C05558-724D-45AE-B823-E37A560BD0E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91264011"/>
                      </p:ext>
                    </p:extLst>
                  </p:nvPr>
                </p:nvGraphicFramePr>
                <p:xfrm>
                  <a:off x="4099872" y="4390837"/>
                  <a:ext cx="183299" cy="13568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65" name="Equation" r:id="rId21" imgW="164880" imgH="177480" progId="Equation.DSMT4">
                          <p:embed/>
                        </p:oleObj>
                      </mc:Choice>
                      <mc:Fallback>
                        <p:oleObj name="Equation" r:id="rId21" imgW="164880" imgH="177480" progId="Equation.DSMT4">
                          <p:embed/>
                          <p:pic>
                            <p:nvPicPr>
                              <p:cNvPr id="47" name="对象 46">
                                <a:extLst>
                                  <a:ext uri="{FF2B5EF4-FFF2-40B4-BE49-F238E27FC236}">
                                    <a16:creationId xmlns:a16="http://schemas.microsoft.com/office/drawing/2014/main" id="{470675A7-A754-4A21-91FA-C9097C517DB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99872" y="4390837"/>
                                <a:ext cx="183299" cy="13568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7" name="对象 46">
                    <a:extLst>
                      <a:ext uri="{FF2B5EF4-FFF2-40B4-BE49-F238E27FC236}">
                        <a16:creationId xmlns:a16="http://schemas.microsoft.com/office/drawing/2014/main" id="{470675A7-A754-4A21-91FA-C9097C517DB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285366"/>
                      </p:ext>
                    </p:extLst>
                  </p:nvPr>
                </p:nvGraphicFramePr>
                <p:xfrm>
                  <a:off x="4099872" y="4390837"/>
                  <a:ext cx="183299" cy="13568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435" name="Equation" r:id="rId36" imgW="164880" imgH="177480" progId="Equation.DSMT4">
                          <p:embed/>
                        </p:oleObj>
                      </mc:Choice>
                      <mc:Fallback>
                        <p:oleObj name="Equation" r:id="rId36" imgW="164880" imgH="177480" progId="Equation.DSMT4">
                          <p:embed/>
                          <p:pic>
                            <p:nvPicPr>
                              <p:cNvPr id="36" name="对象 35">
                                <a:extLst>
                                  <a:ext uri="{FF2B5EF4-FFF2-40B4-BE49-F238E27FC236}">
                                    <a16:creationId xmlns:a16="http://schemas.microsoft.com/office/drawing/2014/main" id="{04514E0C-66FB-44C6-9B7B-6D959959E4B9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99872" y="4390837"/>
                                <a:ext cx="183299" cy="13568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cxnSp>
            <p:nvCxnSpPr>
              <p:cNvPr id="107" name="直接箭头连接符 106">
                <a:extLst>
                  <a:ext uri="{FF2B5EF4-FFF2-40B4-BE49-F238E27FC236}">
                    <a16:creationId xmlns:a16="http://schemas.microsoft.com/office/drawing/2014/main" id="{10AB3203-DB9E-4883-AA6F-1441A4A8B00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27450" y="4344475"/>
                <a:ext cx="33000" cy="525975"/>
              </a:xfrm>
              <a:prstGeom prst="straightConnector1">
                <a:avLst/>
              </a:prstGeom>
              <a:ln w="12700">
                <a:solidFill>
                  <a:schemeClr val="accent6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08" name="对象 107">
                    <a:extLst>
                      <a:ext uri="{FF2B5EF4-FFF2-40B4-BE49-F238E27FC236}">
                        <a16:creationId xmlns:a16="http://schemas.microsoft.com/office/drawing/2014/main" id="{173C44EA-7939-4C17-A601-8F89E1CA88A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074404529"/>
                      </p:ext>
                    </p:extLst>
                  </p:nvPr>
                </p:nvGraphicFramePr>
                <p:xfrm>
                  <a:off x="3654307" y="4715387"/>
                  <a:ext cx="110384" cy="16699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66" name="Equation" r:id="rId38" imgW="152280" imgH="177480" progId="Equation.DSMT4">
                          <p:embed/>
                        </p:oleObj>
                      </mc:Choice>
                      <mc:Fallback>
                        <p:oleObj name="Equation" r:id="rId38" imgW="152280" imgH="177480" progId="Equation.DSMT4">
                          <p:embed/>
                          <p:pic>
                            <p:nvPicPr>
                              <p:cNvPr id="51" name="对象 50">
                                <a:extLst>
                                  <a:ext uri="{FF2B5EF4-FFF2-40B4-BE49-F238E27FC236}">
                                    <a16:creationId xmlns:a16="http://schemas.microsoft.com/office/drawing/2014/main" id="{66E4A995-29FC-4B74-8458-96E473415CA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654307" y="4715387"/>
                                <a:ext cx="110384" cy="16699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1" name="对象 50">
                    <a:extLst>
                      <a:ext uri="{FF2B5EF4-FFF2-40B4-BE49-F238E27FC236}">
                        <a16:creationId xmlns:a16="http://schemas.microsoft.com/office/drawing/2014/main" id="{66E4A995-29FC-4B74-8458-96E473415CA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02375706"/>
                      </p:ext>
                    </p:extLst>
                  </p:nvPr>
                </p:nvGraphicFramePr>
                <p:xfrm>
                  <a:off x="3654307" y="4715387"/>
                  <a:ext cx="110384" cy="16699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436" name="Equation" r:id="rId40" imgW="152280" imgH="177480" progId="Equation.DSMT4">
                          <p:embed/>
                        </p:oleObj>
                      </mc:Choice>
                      <mc:Fallback>
                        <p:oleObj name="Equation" r:id="rId40" imgW="152280" imgH="177480" progId="Equation.DSMT4">
                          <p:embed/>
                          <p:pic>
                            <p:nvPicPr>
                              <p:cNvPr id="41" name="对象 40">
                                <a:extLst>
                                  <a:ext uri="{FF2B5EF4-FFF2-40B4-BE49-F238E27FC236}">
                                    <a16:creationId xmlns:a16="http://schemas.microsoft.com/office/drawing/2014/main" id="{203461FE-E0A2-48B9-AAD9-3F584C160AB6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654307" y="4715387"/>
                                <a:ext cx="110384" cy="16699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文本框 108">
                    <a:extLst>
                      <a:ext uri="{FF2B5EF4-FFF2-40B4-BE49-F238E27FC236}">
                        <a16:creationId xmlns:a16="http://schemas.microsoft.com/office/drawing/2014/main" id="{83A3B285-516C-41B6-B054-C32D954D927D}"/>
                      </a:ext>
                    </a:extLst>
                  </p:cNvPr>
                  <p:cNvSpPr txBox="1"/>
                  <p:nvPr/>
                </p:nvSpPr>
                <p:spPr>
                  <a:xfrm rot="1982758">
                    <a:off x="3863698" y="4306420"/>
                    <a:ext cx="178423" cy="1692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oMath>
                      </m:oMathPara>
                    </a14:m>
                    <a:endParaRPr lang="zh-CN" altLang="en-US" sz="700" i="1" dirty="0"/>
                  </a:p>
                </p:txBody>
              </p:sp>
            </mc:Choice>
            <mc:Fallback xmlns="">
              <p:sp>
                <p:nvSpPr>
                  <p:cNvPr id="67" name="文本框 66">
                    <a:extLst>
                      <a:ext uri="{FF2B5EF4-FFF2-40B4-BE49-F238E27FC236}">
                        <a16:creationId xmlns:a16="http://schemas.microsoft.com/office/drawing/2014/main" id="{782E68FA-431A-4661-84E1-DC8D2D33595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982758">
                    <a:off x="3863698" y="4306420"/>
                    <a:ext cx="178423" cy="169277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文本框 109">
                    <a:extLst>
                      <a:ext uri="{FF2B5EF4-FFF2-40B4-BE49-F238E27FC236}">
                        <a16:creationId xmlns:a16="http://schemas.microsoft.com/office/drawing/2014/main" id="{863758E8-4E37-4288-B002-264ADBE0AD13}"/>
                      </a:ext>
                    </a:extLst>
                  </p:cNvPr>
                  <p:cNvSpPr txBox="1"/>
                  <p:nvPr/>
                </p:nvSpPr>
                <p:spPr>
                  <a:xfrm>
                    <a:off x="3625417" y="4491040"/>
                    <a:ext cx="104024" cy="1692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5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oMath>
                      </m:oMathPara>
                    </a14:m>
                    <a:endParaRPr lang="zh-CN" altLang="en-US" sz="500" i="1" dirty="0"/>
                  </a:p>
                </p:txBody>
              </p:sp>
            </mc:Choice>
            <mc:Fallback xmlns="">
              <p:sp>
                <p:nvSpPr>
                  <p:cNvPr id="68" name="文本框 67">
                    <a:extLst>
                      <a:ext uri="{FF2B5EF4-FFF2-40B4-BE49-F238E27FC236}">
                        <a16:creationId xmlns:a16="http://schemas.microsoft.com/office/drawing/2014/main" id="{E5C1CB01-7A05-4F76-934B-5DC15B85DC6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25417" y="4491040"/>
                    <a:ext cx="104024" cy="169277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r="-1176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218BD7DC-E955-480E-ACB1-CA78490D928A}"/>
                </a:ext>
              </a:extLst>
            </p:cNvPr>
            <p:cNvCxnSpPr>
              <a:cxnSpLocks/>
            </p:cNvCxnSpPr>
            <p:nvPr/>
          </p:nvCxnSpPr>
          <p:spPr>
            <a:xfrm>
              <a:off x="3988495" y="3579249"/>
              <a:ext cx="116627" cy="42691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F045C3EF-29FC-4F46-A3F4-B87042EF7CE1}"/>
                </a:ext>
              </a:extLst>
            </p:cNvPr>
            <p:cNvSpPr txBox="1"/>
            <p:nvPr/>
          </p:nvSpPr>
          <p:spPr>
            <a:xfrm>
              <a:off x="3891580" y="3949888"/>
              <a:ext cx="6697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CD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11" name="3D 模型 110">
                <a:extLst>
                  <a:ext uri="{FF2B5EF4-FFF2-40B4-BE49-F238E27FC236}">
                    <a16:creationId xmlns:a16="http://schemas.microsoft.com/office/drawing/2014/main" id="{0D3BE610-165D-4525-B6DF-AD68A8F26AB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2010583"/>
                  </p:ext>
                </p:extLst>
              </p:nvPr>
            </p:nvGraphicFramePr>
            <p:xfrm rot="997187">
              <a:off x="3944796" y="3247754"/>
              <a:ext cx="89374" cy="231831"/>
            </p:xfrm>
            <a:graphic>
              <a:graphicData uri="http://schemas.microsoft.com/office/drawing/2017/model3d">
                <am3d:model3d r:embed="rId3">
                  <am3d:spPr>
                    <a:xfrm rot="997187">
                      <a:off x="0" y="0"/>
                      <a:ext cx="89374" cy="231831"/>
                    </a:xfrm>
                    <a:prstGeom prst="rect">
                      <a:avLst/>
                    </a:prstGeom>
                    <a:noFill/>
                    <a:effectLst>
                      <a:outerShdw blurRad="50800" dist="50800" dir="5400000" algn="ctr" rotWithShape="0">
                        <a:schemeClr val="bg1">
                          <a:alpha val="0"/>
                        </a:schemeClr>
                      </a:outerShdw>
                    </a:effectLst>
                  </am3d:spPr>
                  <am3d:camera>
                    <am3d:pos x="0" y="0" z="4866904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9517" d="1000000"/>
                    <am3d:preTrans dx="0" dy="0" dz="-3771051"/>
                    <am3d:scale>
                      <am3d:sx n="1000000" d="1000000"/>
                      <am3d:sy n="1000000" d="1000000"/>
                      <am3d:sz n="1000000" d="1000000"/>
                    </am3d:scale>
                    <am3d:rot ax="-3644972" ay="679964" az="-782292"/>
                    <am3d:postTrans dx="0" dy="0" dz="0"/>
                  </am3d:trans>
                  <am3d:raster rName="Office3DRenderer" rVer="16.0.8326">
                    <am3d:blip r:embed="rId44"/>
                  </am3d:raster>
                  <am3d:objViewport viewportSz="27194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11" name="3D 模型 110">
                <a:extLst>
                  <a:ext uri="{FF2B5EF4-FFF2-40B4-BE49-F238E27FC236}">
                    <a16:creationId xmlns:a16="http://schemas.microsoft.com/office/drawing/2014/main" id="{0D3BE610-165D-4525-B6DF-AD68A8F26AB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 rot="997187">
                <a:off x="3944796" y="3247754"/>
                <a:ext cx="89374" cy="231831"/>
              </a:xfrm>
              <a:prstGeom prst="rect">
                <a:avLst/>
              </a:prstGeom>
              <a:noFill/>
              <a:effectLst>
                <a:outerShdw blurRad="50800" dist="50800" dir="5400000" algn="ctr" rotWithShape="0">
                  <a:schemeClr val="bg1">
                    <a:alpha val="0"/>
                  </a:schemeClr>
                </a:outerShdw>
              </a:effectLst>
            </p:spPr>
          </p:pic>
        </mc:Fallback>
      </mc:AlternateContent>
      <p:sp>
        <p:nvSpPr>
          <p:cNvPr id="112" name="文本框 111">
            <a:extLst>
              <a:ext uri="{FF2B5EF4-FFF2-40B4-BE49-F238E27FC236}">
                <a16:creationId xmlns:a16="http://schemas.microsoft.com/office/drawing/2014/main" id="{BEF12431-17B9-416A-92CA-DDE48A946004}"/>
              </a:ext>
            </a:extLst>
          </p:cNvPr>
          <p:cNvSpPr txBox="1"/>
          <p:nvPr/>
        </p:nvSpPr>
        <p:spPr>
          <a:xfrm>
            <a:off x="1181101" y="885825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演示过程</a:t>
            </a:r>
          </a:p>
        </p:txBody>
      </p:sp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3215EBB0-1051-428E-BCBB-3B34C2B41BFC}"/>
              </a:ext>
            </a:extLst>
          </p:cNvPr>
          <p:cNvGrpSpPr/>
          <p:nvPr/>
        </p:nvGrpSpPr>
        <p:grpSpPr>
          <a:xfrm>
            <a:off x="5135033" y="2534360"/>
            <a:ext cx="2659232" cy="1684506"/>
            <a:chOff x="5138425" y="2532109"/>
            <a:chExt cx="2659232" cy="1684506"/>
          </a:xfrm>
        </p:grpSpPr>
        <p:grpSp>
          <p:nvGrpSpPr>
            <p:cNvPr id="114" name="组合 113">
              <a:extLst>
                <a:ext uri="{FF2B5EF4-FFF2-40B4-BE49-F238E27FC236}">
                  <a16:creationId xmlns:a16="http://schemas.microsoft.com/office/drawing/2014/main" id="{AD0A6CAB-3B28-4BA8-9BF2-2214B5288EA0}"/>
                </a:ext>
              </a:extLst>
            </p:cNvPr>
            <p:cNvGrpSpPr/>
            <p:nvPr/>
          </p:nvGrpSpPr>
          <p:grpSpPr>
            <a:xfrm>
              <a:off x="5138425" y="2743045"/>
              <a:ext cx="2284349" cy="1473570"/>
              <a:chOff x="5153011" y="2754334"/>
              <a:chExt cx="2284349" cy="1473570"/>
            </a:xfrm>
          </p:grpSpPr>
          <p:sp>
            <p:nvSpPr>
              <p:cNvPr id="117" name="平行四边形 10">
                <a:extLst>
                  <a:ext uri="{FF2B5EF4-FFF2-40B4-BE49-F238E27FC236}">
                    <a16:creationId xmlns:a16="http://schemas.microsoft.com/office/drawing/2014/main" id="{4F1209A5-4F45-481A-A189-1F1995877047}"/>
                  </a:ext>
                </a:extLst>
              </p:cNvPr>
              <p:cNvSpPr/>
              <p:nvPr/>
            </p:nvSpPr>
            <p:spPr>
              <a:xfrm rot="1335244" flipH="1">
                <a:off x="5523720" y="2763756"/>
                <a:ext cx="1913640" cy="1464148"/>
              </a:xfrm>
              <a:custGeom>
                <a:avLst/>
                <a:gdLst>
                  <a:gd name="connsiteX0" fmla="*/ 0 w 2005008"/>
                  <a:gd name="connsiteY0" fmla="*/ 1498802 h 1498802"/>
                  <a:gd name="connsiteX1" fmla="*/ 361166 w 2005008"/>
                  <a:gd name="connsiteY1" fmla="*/ 0 h 1498802"/>
                  <a:gd name="connsiteX2" fmla="*/ 2005008 w 2005008"/>
                  <a:gd name="connsiteY2" fmla="*/ 0 h 1498802"/>
                  <a:gd name="connsiteX3" fmla="*/ 1643842 w 2005008"/>
                  <a:gd name="connsiteY3" fmla="*/ 1498802 h 1498802"/>
                  <a:gd name="connsiteX4" fmla="*/ 0 w 2005008"/>
                  <a:gd name="connsiteY4" fmla="*/ 1498802 h 1498802"/>
                  <a:gd name="connsiteX0" fmla="*/ 0 w 2005008"/>
                  <a:gd name="connsiteY0" fmla="*/ 1498802 h 1498802"/>
                  <a:gd name="connsiteX1" fmla="*/ 361166 w 2005008"/>
                  <a:gd name="connsiteY1" fmla="*/ 0 h 1498802"/>
                  <a:gd name="connsiteX2" fmla="*/ 2005008 w 2005008"/>
                  <a:gd name="connsiteY2" fmla="*/ 0 h 1498802"/>
                  <a:gd name="connsiteX3" fmla="*/ 1652561 w 2005008"/>
                  <a:gd name="connsiteY3" fmla="*/ 1458630 h 1498802"/>
                  <a:gd name="connsiteX4" fmla="*/ 0 w 2005008"/>
                  <a:gd name="connsiteY4" fmla="*/ 1498802 h 1498802"/>
                  <a:gd name="connsiteX0" fmla="*/ 0 w 1913640"/>
                  <a:gd name="connsiteY0" fmla="*/ 1464148 h 1464148"/>
                  <a:gd name="connsiteX1" fmla="*/ 269798 w 1913640"/>
                  <a:gd name="connsiteY1" fmla="*/ 0 h 1464148"/>
                  <a:gd name="connsiteX2" fmla="*/ 1913640 w 1913640"/>
                  <a:gd name="connsiteY2" fmla="*/ 0 h 1464148"/>
                  <a:gd name="connsiteX3" fmla="*/ 1561193 w 1913640"/>
                  <a:gd name="connsiteY3" fmla="*/ 1458630 h 1464148"/>
                  <a:gd name="connsiteX4" fmla="*/ 0 w 1913640"/>
                  <a:gd name="connsiteY4" fmla="*/ 1464148 h 1464148"/>
                  <a:gd name="connsiteX0" fmla="*/ 0 w 1913640"/>
                  <a:gd name="connsiteY0" fmla="*/ 1464148 h 1464148"/>
                  <a:gd name="connsiteX1" fmla="*/ 361763 w 1913640"/>
                  <a:gd name="connsiteY1" fmla="*/ 1611 h 1464148"/>
                  <a:gd name="connsiteX2" fmla="*/ 1913640 w 1913640"/>
                  <a:gd name="connsiteY2" fmla="*/ 0 h 1464148"/>
                  <a:gd name="connsiteX3" fmla="*/ 1561193 w 1913640"/>
                  <a:gd name="connsiteY3" fmla="*/ 1458630 h 1464148"/>
                  <a:gd name="connsiteX4" fmla="*/ 0 w 1913640"/>
                  <a:gd name="connsiteY4" fmla="*/ 1464148 h 14641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3640" h="1464148">
                    <a:moveTo>
                      <a:pt x="0" y="1464148"/>
                    </a:moveTo>
                    <a:lnTo>
                      <a:pt x="361763" y="1611"/>
                    </a:lnTo>
                    <a:lnTo>
                      <a:pt x="1913640" y="0"/>
                    </a:lnTo>
                    <a:lnTo>
                      <a:pt x="1561193" y="1458630"/>
                    </a:lnTo>
                    <a:lnTo>
                      <a:pt x="0" y="1464148"/>
                    </a:lnTo>
                    <a:close/>
                  </a:path>
                </a:pathLst>
              </a:custGeom>
              <a:blipFill dpi="0" rotWithShape="1">
                <a:blip r:embed="rId19">
                  <a:alphaModFix amt="39000"/>
                  <a:extLst>
                    <a:ext uri="{96DAC541-7B7A-43D3-8B79-37D633B846F1}">
                      <asvg:svgBlip xmlns:asvg="http://schemas.microsoft.com/office/drawing/2016/SVG/main" r:embed="rId20"/>
                    </a:ext>
                  </a:extLst>
                </a:blip>
                <a:srcRect/>
                <a:stretch>
                  <a:fillRect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 dirty="0"/>
              </a:p>
            </p:txBody>
          </p:sp>
          <p:cxnSp>
            <p:nvCxnSpPr>
              <p:cNvPr id="118" name="直接箭头连接符 117">
                <a:extLst>
                  <a:ext uri="{FF2B5EF4-FFF2-40B4-BE49-F238E27FC236}">
                    <a16:creationId xmlns:a16="http://schemas.microsoft.com/office/drawing/2014/main" id="{7408A18D-DDF5-451F-B11E-DD2B2E1E78C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80540" y="3495830"/>
                <a:ext cx="730931" cy="32794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箭头连接符 118">
                <a:extLst>
                  <a:ext uri="{FF2B5EF4-FFF2-40B4-BE49-F238E27FC236}">
                    <a16:creationId xmlns:a16="http://schemas.microsoft.com/office/drawing/2014/main" id="{2E3AEE8E-34A5-4525-AE9B-E5E68F856F0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87586" y="2754334"/>
                <a:ext cx="103064" cy="745215"/>
              </a:xfrm>
              <a:prstGeom prst="straightConnector1">
                <a:avLst/>
              </a:prstGeom>
              <a:ln w="28575">
                <a:solidFill>
                  <a:schemeClr val="accent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直接箭头连接符 119">
                <a:extLst>
                  <a:ext uri="{FF2B5EF4-FFF2-40B4-BE49-F238E27FC236}">
                    <a16:creationId xmlns:a16="http://schemas.microsoft.com/office/drawing/2014/main" id="{0A548CFD-89C3-4040-ABE5-3F2945FFE12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153011" y="3482988"/>
                <a:ext cx="1337395" cy="37584"/>
              </a:xfrm>
              <a:prstGeom prst="straightConnector1">
                <a:avLst/>
              </a:prstGeom>
              <a:ln w="28575">
                <a:solidFill>
                  <a:srgbClr val="1403F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1" name="对象 120">
                <a:extLst>
                  <a:ext uri="{FF2B5EF4-FFF2-40B4-BE49-F238E27FC236}">
                    <a16:creationId xmlns:a16="http://schemas.microsoft.com/office/drawing/2014/main" id="{DE41A035-F397-4F83-B3D5-4828004D99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7150251"/>
                  </p:ext>
                </p:extLst>
              </p:nvPr>
            </p:nvGraphicFramePr>
            <p:xfrm>
              <a:off x="6974514" y="3582216"/>
              <a:ext cx="227974" cy="229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7" name="Equation" r:id="rId46" imgW="228600" imgH="228600" progId="Equation.DSMT4">
                      <p:embed/>
                    </p:oleObj>
                  </mc:Choice>
                  <mc:Fallback>
                    <p:oleObj name="Equation" r:id="rId46" imgW="228600" imgH="228600" progId="Equation.DSMT4">
                      <p:embed/>
                      <p:pic>
                        <p:nvPicPr>
                          <p:cNvPr id="25" name="对象 24">
                            <a:extLst>
                              <a:ext uri="{FF2B5EF4-FFF2-40B4-BE49-F238E27FC236}">
                                <a16:creationId xmlns:a16="http://schemas.microsoft.com/office/drawing/2014/main" id="{FB426F1D-3FE7-442B-98FE-0A797DB788F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6974514" y="3582216"/>
                            <a:ext cx="227974" cy="22937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对象 121">
                <a:extLst>
                  <a:ext uri="{FF2B5EF4-FFF2-40B4-BE49-F238E27FC236}">
                    <a16:creationId xmlns:a16="http://schemas.microsoft.com/office/drawing/2014/main" id="{659B5D0B-DC82-4122-9BDC-0597CA0BE86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3252291"/>
                  </p:ext>
                </p:extLst>
              </p:nvPr>
            </p:nvGraphicFramePr>
            <p:xfrm>
              <a:off x="6428605" y="2765917"/>
              <a:ext cx="154757" cy="1979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8" name="Equation" r:id="rId48" imgW="177480" imgH="228600" progId="Equation.DSMT4">
                      <p:embed/>
                    </p:oleObj>
                  </mc:Choice>
                  <mc:Fallback>
                    <p:oleObj name="Equation" r:id="rId48" imgW="177480" imgH="228600" progId="Equation.DSMT4">
                      <p:embed/>
                      <p:pic>
                        <p:nvPicPr>
                          <p:cNvPr id="31" name="对象 30">
                            <a:extLst>
                              <a:ext uri="{FF2B5EF4-FFF2-40B4-BE49-F238E27FC236}">
                                <a16:creationId xmlns:a16="http://schemas.microsoft.com/office/drawing/2014/main" id="{B853A7E4-FE5F-495F-AA3A-56D56B6A377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6428605" y="2765917"/>
                            <a:ext cx="154757" cy="19794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对象 122">
                <a:extLst>
                  <a:ext uri="{FF2B5EF4-FFF2-40B4-BE49-F238E27FC236}">
                    <a16:creationId xmlns:a16="http://schemas.microsoft.com/office/drawing/2014/main" id="{F0E2D187-81F5-4526-8093-E9C8AB37A4C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7845662"/>
                  </p:ext>
                </p:extLst>
              </p:nvPr>
            </p:nvGraphicFramePr>
            <p:xfrm>
              <a:off x="5289277" y="3309432"/>
              <a:ext cx="192360" cy="2164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9" name="Equation" r:id="rId49" imgW="203040" imgH="228600" progId="Equation.DSMT4">
                      <p:embed/>
                    </p:oleObj>
                  </mc:Choice>
                  <mc:Fallback>
                    <p:oleObj name="Equation" r:id="rId49" imgW="203040" imgH="228600" progId="Equation.DSMT4">
                      <p:embed/>
                      <p:pic>
                        <p:nvPicPr>
                          <p:cNvPr id="32" name="对象 31">
                            <a:extLst>
                              <a:ext uri="{FF2B5EF4-FFF2-40B4-BE49-F238E27FC236}">
                                <a16:creationId xmlns:a16="http://schemas.microsoft.com/office/drawing/2014/main" id="{732252D4-9C97-4D98-855D-FDD7D839F25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5289277" y="3309432"/>
                            <a:ext cx="192360" cy="2164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15" name="图片 114">
              <a:extLst>
                <a:ext uri="{FF2B5EF4-FFF2-40B4-BE49-F238E27FC236}">
                  <a16:creationId xmlns:a16="http://schemas.microsoft.com/office/drawing/2014/main" id="{A4349893-D591-4EE3-80FB-6C366DADDD16}"/>
                </a:ext>
              </a:extLst>
            </p:cNvPr>
            <p:cNvPicPr>
              <a:picLocks noChangeAspect="1"/>
            </p:cNvPicPr>
            <p:nvPr/>
          </p:nvPicPr>
          <p:blipFill>
            <a:blip r:embed="rId50"/>
            <a:stretch>
              <a:fillRect/>
            </a:stretch>
          </p:blipFill>
          <p:spPr>
            <a:xfrm rot="711312">
              <a:off x="7216632" y="3626035"/>
              <a:ext cx="581025" cy="390525"/>
            </a:xfrm>
            <a:prstGeom prst="rect">
              <a:avLst/>
            </a:prstGeom>
          </p:spPr>
        </p:pic>
        <p:pic>
          <p:nvPicPr>
            <p:cNvPr id="116" name="图片 115">
              <a:extLst>
                <a:ext uri="{FF2B5EF4-FFF2-40B4-BE49-F238E27FC236}">
                  <a16:creationId xmlns:a16="http://schemas.microsoft.com/office/drawing/2014/main" id="{0DA8B6DE-4DF8-4503-A8C2-688139DE88A1}"/>
                </a:ext>
              </a:extLst>
            </p:cNvPr>
            <p:cNvPicPr>
              <a:picLocks noChangeAspect="1"/>
            </p:cNvPicPr>
            <p:nvPr/>
          </p:nvPicPr>
          <p:blipFill>
            <a:blip r:embed="rId51"/>
            <a:stretch>
              <a:fillRect/>
            </a:stretch>
          </p:blipFill>
          <p:spPr>
            <a:xfrm rot="1233827">
              <a:off x="6429400" y="2532109"/>
              <a:ext cx="519684" cy="230124"/>
            </a:xfrm>
            <a:prstGeom prst="rect">
              <a:avLst/>
            </a:prstGeom>
          </p:spPr>
        </p:pic>
      </p:grpSp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24" name="3D 模型 123">
                <a:extLst>
                  <a:ext uri="{FF2B5EF4-FFF2-40B4-BE49-F238E27FC236}">
                    <a16:creationId xmlns:a16="http://schemas.microsoft.com/office/drawing/2014/main" id="{09D1D88A-BD0E-4FCB-85F3-D3AEDB851D7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0138273"/>
                  </p:ext>
                </p:extLst>
              </p:nvPr>
            </p:nvGraphicFramePr>
            <p:xfrm rot="571836">
              <a:off x="6239375" y="2762897"/>
              <a:ext cx="348761" cy="719219"/>
            </p:xfrm>
            <a:graphic>
              <a:graphicData uri="http://schemas.microsoft.com/office/drawing/2017/model3d">
                <am3d:model3d r:embed="rId3">
                  <am3d:spPr>
                    <a:xfrm rot="571836">
                      <a:off x="0" y="0"/>
                      <a:ext cx="348761" cy="719219"/>
                    </a:xfrm>
                    <a:prstGeom prst="rect">
                      <a:avLst/>
                    </a:prstGeom>
                    <a:noFill/>
                    <a:effectLst>
                      <a:outerShdw blurRad="50800" dist="50800" dir="5400000" algn="ctr" rotWithShape="0">
                        <a:schemeClr val="bg1">
                          <a:alpha val="0"/>
                        </a:schemeClr>
                      </a:outerShdw>
                    </a:effectLst>
                  </am3d:spPr>
                  <am3d:camera>
                    <am3d:pos x="0" y="0" z="4866904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9517" d="1000000"/>
                    <am3d:preTrans dx="0" dy="0" dz="-3771051"/>
                    <am3d:scale>
                      <am3d:sx n="1000000" d="1000000"/>
                      <am3d:sy n="1000000" d="1000000"/>
                      <am3d:sz n="1000000" d="1000000"/>
                    </am3d:scale>
                    <am3d:rot ax="-4305045" ay="561458" az="-1013278"/>
                    <am3d:postTrans dx="0" dy="0" dz="0"/>
                  </am3d:trans>
                  <am3d:raster rName="Office3DRenderer" rVer="16.0.8326">
                    <am3d:blip r:embed="rId52"/>
                  </am3d:raster>
                  <am3d:objViewport viewportSz="1012649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24" name="3D 模型 123">
                <a:extLst>
                  <a:ext uri="{FF2B5EF4-FFF2-40B4-BE49-F238E27FC236}">
                    <a16:creationId xmlns:a16="http://schemas.microsoft.com/office/drawing/2014/main" id="{09D1D88A-BD0E-4FCB-85F3-D3AEDB851D7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 rot="571836">
                <a:off x="6239375" y="2762897"/>
                <a:ext cx="348761" cy="719219"/>
              </a:xfrm>
              <a:prstGeom prst="rect">
                <a:avLst/>
              </a:prstGeom>
              <a:noFill/>
              <a:effectLst>
                <a:outerShdw blurRad="50800" dist="50800" dir="5400000" algn="ctr" rotWithShape="0">
                  <a:schemeClr val="bg1">
                    <a:alpha val="0"/>
                  </a:schemeClr>
                </a:outerShdw>
              </a:effectLst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53993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7400521F-3D15-48C5-B6B1-B61C036F1AA0}"/>
              </a:ext>
            </a:extLst>
          </p:cNvPr>
          <p:cNvGrpSpPr/>
          <p:nvPr/>
        </p:nvGrpSpPr>
        <p:grpSpPr>
          <a:xfrm>
            <a:off x="2212219" y="508000"/>
            <a:ext cx="7422333" cy="5578429"/>
            <a:chOff x="2212219" y="508000"/>
            <a:chExt cx="7422333" cy="5578429"/>
          </a:xfrm>
        </p:grpSpPr>
        <p:sp>
          <p:nvSpPr>
            <p:cNvPr id="127" name="箭头: 左右 126">
              <a:extLst>
                <a:ext uri="{FF2B5EF4-FFF2-40B4-BE49-F238E27FC236}">
                  <a16:creationId xmlns:a16="http://schemas.microsoft.com/office/drawing/2014/main" id="{D64FCCC7-52AA-4DED-8AA8-813AE15564D4}"/>
                </a:ext>
              </a:extLst>
            </p:cNvPr>
            <p:cNvSpPr/>
            <p:nvPr/>
          </p:nvSpPr>
          <p:spPr>
            <a:xfrm rot="2869900">
              <a:off x="3797312" y="2862102"/>
              <a:ext cx="2364708" cy="98882"/>
            </a:xfrm>
            <a:prstGeom prst="leftRightArrow">
              <a:avLst/>
            </a:prstGeom>
            <a:solidFill>
              <a:schemeClr val="accent4">
                <a:alpha val="50000"/>
              </a:schemeClr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8" name="组合 127">
              <a:extLst>
                <a:ext uri="{FF2B5EF4-FFF2-40B4-BE49-F238E27FC236}">
                  <a16:creationId xmlns:a16="http://schemas.microsoft.com/office/drawing/2014/main" id="{067A0EA5-B061-4CA3-92A4-7913349BDC30}"/>
                </a:ext>
              </a:extLst>
            </p:cNvPr>
            <p:cNvGrpSpPr/>
            <p:nvPr/>
          </p:nvGrpSpPr>
          <p:grpSpPr>
            <a:xfrm>
              <a:off x="8012925" y="3573324"/>
              <a:ext cx="1070262" cy="1587940"/>
              <a:chOff x="8493214" y="2197792"/>
              <a:chExt cx="1070262" cy="1587940"/>
            </a:xfrm>
          </p:grpSpPr>
          <mc:AlternateContent xmlns:mc="http://schemas.openxmlformats.org/markup-compatibility/2006" xmlns:am3d="http://schemas.microsoft.com/office/drawing/2017/model3d">
            <mc:Choice Requires="am3d">
              <p:graphicFrame>
                <p:nvGraphicFramePr>
                  <p:cNvPr id="204" name="3D 模型 203">
                    <a:extLst>
                      <a:ext uri="{FF2B5EF4-FFF2-40B4-BE49-F238E27FC236}">
                        <a16:creationId xmlns:a16="http://schemas.microsoft.com/office/drawing/2014/main" id="{B3312646-EA6C-483D-ADC1-D1160AE5781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 rot="294527">
                  <a:off x="8493214" y="2197792"/>
                  <a:ext cx="899332" cy="1587940"/>
                </p:xfrm>
                <a:graphic>
                  <a:graphicData uri="http://schemas.microsoft.com/office/drawing/2017/model3d">
                    <am3d:model3d r:embed="rId4">
                      <am3d:spPr>
                        <a:xfrm rot="294527">
                          <a:off x="0" y="0"/>
                          <a:ext cx="899332" cy="1587940"/>
                        </a:xfrm>
                        <a:prstGeom prst="rect">
                          <a:avLst/>
                        </a:prstGeom>
                      </am3d:spPr>
                      <am3d:camera>
                        <am3d:pos x="0" y="0" z="48669043"/>
                        <am3d:up dx="0" dy="36000000" dz="0"/>
                        <am3d:lookAt x="0" y="0" z="0"/>
                        <am3d:perspective fov="2700000"/>
                      </am3d:camera>
                      <am3d:trans>
                        <am3d:meterPerModelUnit n="59517" d="1000000"/>
                        <am3d:preTrans dx="0" dy="0" dz="-3771051"/>
                        <am3d:scale>
                          <am3d:sx n="1000000" d="1000000"/>
                          <am3d:sy n="1000000" d="1000000"/>
                          <am3d:sz n="1000000" d="1000000"/>
                        </am3d:scale>
                        <am3d:rot ax="-4670979" ay="619411" az="-1668400"/>
                        <am3d:postTrans dx="0" dy="0" dz="0"/>
                      </am3d:trans>
                      <am3d:raster rName="Office3DRenderer" rVer="16.0.8326">
                        <am3d:blip r:embed="rId5"/>
                      </am3d:raster>
                      <am3d:objViewport viewportSz="2469105"/>
                      <am3d:ambientLight>
                        <am3d:clr>
                          <a:scrgbClr r="50000" g="50000" b="50000"/>
                        </am3d:clr>
                        <am3d:illuminance n="500000" d="1000000"/>
                      </am3d:ambientLight>
                      <am3d:ptLight rad="0">
                        <am3d:clr>
                          <a:scrgbClr r="100000" g="75000" b="50000"/>
                        </am3d:clr>
                        <am3d:intensity n="9765625" d="1000000"/>
                        <am3d:pos x="21959998" y="70920001" z="16344003"/>
                      </am3d:ptLight>
                      <am3d:ptLight rad="0">
                        <am3d:clr>
                          <a:scrgbClr r="40000" g="60000" b="95000"/>
                        </am3d:clr>
                        <am3d:intensity n="12250000" d="1000000"/>
                        <am3d:pos x="-37964106" y="51130435" z="57631972"/>
                      </am3d:ptLight>
                      <am3d:ptLight rad="0">
                        <am3d:clr>
                          <a:scrgbClr r="86837" g="72700" b="100000"/>
                        </am3d:clr>
                        <am3d:intensity n="3125000" d="1000000"/>
                        <am3d:pos x="-37739122" y="58056624" z="-34769649"/>
                      </am3d:ptLight>
                    </am3d:model3d>
                  </a:graphicData>
                </a:graphic>
              </p:graphicFrame>
            </mc:Choice>
            <mc:Fallback xmlns="">
              <p:pic>
                <p:nvPicPr>
                  <p:cNvPr id="21" name="3D 模型 20">
                    <a:extLst>
                      <a:ext uri="{FF2B5EF4-FFF2-40B4-BE49-F238E27FC236}">
                        <a16:creationId xmlns:a16="http://schemas.microsoft.com/office/drawing/2014/main" id="{2F0420E6-D020-4A53-B877-6071D925F914}"/>
                      </a:ext>
                    </a:extLst>
                  </p:cNvPr>
                  <p:cNvPicPr>
                    <a:picLocks noGrp="1" noRot="1" noChangeAspect="1" noMove="1" noResize="1" noEditPoints="1" noAdjustHandles="1" noChangeArrowheads="1" noChangeShapeType="1" noCrop="1"/>
                  </p:cNvPicPr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 rot="294527">
                    <a:off x="8493214" y="2197792"/>
                    <a:ext cx="899332" cy="1587940"/>
                  </a:xfrm>
                  <a:prstGeom prst="rect">
                    <a:avLst/>
                  </a:prstGeom>
                </p:spPr>
              </p:pic>
            </mc:Fallback>
          </mc:AlternateContent>
          <p:grpSp>
            <p:nvGrpSpPr>
              <p:cNvPr id="205" name="组合 204">
                <a:extLst>
                  <a:ext uri="{FF2B5EF4-FFF2-40B4-BE49-F238E27FC236}">
                    <a16:creationId xmlns:a16="http://schemas.microsoft.com/office/drawing/2014/main" id="{A8AAE290-78DB-426C-82BD-77CC2217D9E5}"/>
                  </a:ext>
                </a:extLst>
              </p:cNvPr>
              <p:cNvGrpSpPr/>
              <p:nvPr/>
            </p:nvGrpSpPr>
            <p:grpSpPr>
              <a:xfrm>
                <a:off x="8747376" y="2324211"/>
                <a:ext cx="816100" cy="819691"/>
                <a:chOff x="6973290" y="2088267"/>
                <a:chExt cx="816100" cy="819691"/>
              </a:xfrm>
            </p:grpSpPr>
            <p:cxnSp>
              <p:nvCxnSpPr>
                <p:cNvPr id="206" name="直接箭头连接符 205">
                  <a:extLst>
                    <a:ext uri="{FF2B5EF4-FFF2-40B4-BE49-F238E27FC236}">
                      <a16:creationId xmlns:a16="http://schemas.microsoft.com/office/drawing/2014/main" id="{8026602E-CA71-450A-BC52-05F3E9F7147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267309" y="2744524"/>
                  <a:ext cx="455214" cy="163434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直接箭头连接符 206">
                  <a:extLst>
                    <a:ext uri="{FF2B5EF4-FFF2-40B4-BE49-F238E27FC236}">
                      <a16:creationId xmlns:a16="http://schemas.microsoft.com/office/drawing/2014/main" id="{AE236614-5C03-4F14-A4BA-FD2A45588FD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48712" y="2178704"/>
                  <a:ext cx="108064" cy="573846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prstDash val="sysDot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箭头连接符 207">
                  <a:extLst>
                    <a:ext uri="{FF2B5EF4-FFF2-40B4-BE49-F238E27FC236}">
                      <a16:creationId xmlns:a16="http://schemas.microsoft.com/office/drawing/2014/main" id="{F391EC03-96AB-4DB4-965D-361EDB7992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283623" y="2328898"/>
                  <a:ext cx="244804" cy="415629"/>
                </a:xfrm>
                <a:prstGeom prst="straightConnector1">
                  <a:avLst/>
                </a:prstGeom>
                <a:ln w="28575">
                  <a:solidFill>
                    <a:srgbClr val="1403F1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209" name="对象 208">
                      <a:extLst>
                        <a:ext uri="{FF2B5EF4-FFF2-40B4-BE49-F238E27FC236}">
                          <a16:creationId xmlns:a16="http://schemas.microsoft.com/office/drawing/2014/main" id="{260FB015-F5BA-486D-ABA1-26AE3F75CFD1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7611316" y="2702937"/>
                    <a:ext cx="178074" cy="188059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098" name="Equation" r:id="rId48" imgW="215640" imgH="228600" progId="Equation.DSMT4">
                            <p:embed/>
                          </p:oleObj>
                        </mc:Choice>
                        <mc:Fallback>
                          <p:oleObj name="Equation" r:id="rId48" imgW="215640" imgH="228600" progId="Equation.DSMT4">
                            <p:embed/>
                            <p:pic>
                              <p:nvPicPr>
                                <p:cNvPr id="137" name="对象 136">
                                  <a:extLst>
                                    <a:ext uri="{FF2B5EF4-FFF2-40B4-BE49-F238E27FC236}">
                                      <a16:creationId xmlns:a16="http://schemas.microsoft.com/office/drawing/2014/main" id="{C3A630F8-4425-4C2E-A7F8-72B006363764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4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611316" y="2702937"/>
                                  <a:ext cx="178074" cy="18805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9" name="对象 78">
                      <a:extLst>
                        <a:ext uri="{FF2B5EF4-FFF2-40B4-BE49-F238E27FC236}">
                          <a16:creationId xmlns:a16="http://schemas.microsoft.com/office/drawing/2014/main" id="{874650BB-56C1-4252-B9A4-520CB0D7F8F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7611316" y="2702937"/>
                    <a:ext cx="178074" cy="188059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30" name="Equation" r:id="rId50" imgW="215640" imgH="228600" progId="Equation.DSMT4">
                            <p:embed/>
                          </p:oleObj>
                        </mc:Choice>
                        <mc:Fallback>
                          <p:oleObj name="Equation" r:id="rId50" imgW="215640" imgH="228600" progId="Equation.DSMT4">
                            <p:embed/>
                            <p:pic>
                              <p:nvPicPr>
                                <p:cNvPr id="33" name="对象 32">
                                  <a:extLst>
                                    <a:ext uri="{FF2B5EF4-FFF2-40B4-BE49-F238E27FC236}">
                                      <a16:creationId xmlns:a16="http://schemas.microsoft.com/office/drawing/2014/main" id="{AF6D8461-2150-4D64-B80F-3CC8E72A5F53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5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611316" y="2702937"/>
                                  <a:ext cx="178074" cy="18805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210" name="对象 209">
                      <a:extLst>
                        <a:ext uri="{FF2B5EF4-FFF2-40B4-BE49-F238E27FC236}">
                          <a16:creationId xmlns:a16="http://schemas.microsoft.com/office/drawing/2014/main" id="{A59A190E-5914-4032-BA7D-B309ED7DDAC6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229945653"/>
                        </p:ext>
                      </p:extLst>
                    </p:nvPr>
                  </p:nvGraphicFramePr>
                  <p:xfrm>
                    <a:off x="6973290" y="2088267"/>
                    <a:ext cx="178444" cy="24572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099" name="Equation" r:id="rId52" imgW="164880" imgH="228600" progId="Equation.DSMT4">
                            <p:embed/>
                          </p:oleObj>
                        </mc:Choice>
                        <mc:Fallback>
                          <p:oleObj name="Equation" r:id="rId52" imgW="164880" imgH="228600" progId="Equation.DSMT4">
                            <p:embed/>
                            <p:pic>
                              <p:nvPicPr>
                                <p:cNvPr id="138" name="对象 137">
                                  <a:extLst>
                                    <a:ext uri="{FF2B5EF4-FFF2-40B4-BE49-F238E27FC236}">
                                      <a16:creationId xmlns:a16="http://schemas.microsoft.com/office/drawing/2014/main" id="{ED686CF6-1340-465E-885F-B4F1C0AF0C24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5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973290" y="2088267"/>
                                  <a:ext cx="178444" cy="245726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2" name="对象 11">
                      <a:extLst>
                        <a:ext uri="{FF2B5EF4-FFF2-40B4-BE49-F238E27FC236}">
                          <a16:creationId xmlns:a16="http://schemas.microsoft.com/office/drawing/2014/main" id="{5D9A802A-C6B2-428D-827E-4D0DCA28FAE6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53586124"/>
                        </p:ext>
                      </p:extLst>
                    </p:nvPr>
                  </p:nvGraphicFramePr>
                  <p:xfrm>
                    <a:off x="6973290" y="2088267"/>
                    <a:ext cx="178444" cy="24572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091" name="Equation" r:id="rId54" imgW="164880" imgH="228600" progId="Equation.DSMT4">
                            <p:embed/>
                          </p:oleObj>
                        </mc:Choice>
                        <mc:Fallback>
                          <p:oleObj name="Equation" r:id="rId54" imgW="164880" imgH="228600" progId="Equation.DSMT4">
                            <p:embed/>
                            <p:pic>
                              <p:nvPicPr>
                                <p:cNvPr id="81" name="对象 80">
                                  <a:extLst>
                                    <a:ext uri="{FF2B5EF4-FFF2-40B4-BE49-F238E27FC236}">
                                      <a16:creationId xmlns:a16="http://schemas.microsoft.com/office/drawing/2014/main" id="{775E8289-5013-4E49-961F-E4F71C80ED1E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5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973290" y="2088267"/>
                                  <a:ext cx="178444" cy="245726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211" name="对象 210">
                      <a:extLst>
                        <a:ext uri="{FF2B5EF4-FFF2-40B4-BE49-F238E27FC236}">
                          <a16:creationId xmlns:a16="http://schemas.microsoft.com/office/drawing/2014/main" id="{F0B9C5D2-527F-4087-B9A6-D776D06DF87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32589434"/>
                        </p:ext>
                      </p:extLst>
                    </p:nvPr>
                  </p:nvGraphicFramePr>
                  <p:xfrm>
                    <a:off x="7381028" y="2177791"/>
                    <a:ext cx="178444" cy="21371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00" name="Equation" r:id="rId56" imgW="190440" imgH="228600" progId="Equation.DSMT4">
                            <p:embed/>
                          </p:oleObj>
                        </mc:Choice>
                        <mc:Fallback>
                          <p:oleObj name="Equation" r:id="rId56" imgW="190440" imgH="228600" progId="Equation.DSMT4">
                            <p:embed/>
                            <p:pic>
                              <p:nvPicPr>
                                <p:cNvPr id="139" name="对象 138">
                                  <a:extLst>
                                    <a:ext uri="{FF2B5EF4-FFF2-40B4-BE49-F238E27FC236}">
                                      <a16:creationId xmlns:a16="http://schemas.microsoft.com/office/drawing/2014/main" id="{831557B6-5316-4552-967B-F5AE0C13B031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5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381028" y="2177791"/>
                                  <a:ext cx="178444" cy="21371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3" name="对象 12">
                      <a:extLst>
                        <a:ext uri="{FF2B5EF4-FFF2-40B4-BE49-F238E27FC236}">
                          <a16:creationId xmlns:a16="http://schemas.microsoft.com/office/drawing/2014/main" id="{AA8DA356-F55F-4B0B-A970-78E72A54BA5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476582473"/>
                        </p:ext>
                      </p:extLst>
                    </p:nvPr>
                  </p:nvGraphicFramePr>
                  <p:xfrm>
                    <a:off x="7381028" y="2177791"/>
                    <a:ext cx="178444" cy="21371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092" name="Equation" r:id="rId58" imgW="190440" imgH="228600" progId="Equation.DSMT4">
                            <p:embed/>
                          </p:oleObj>
                        </mc:Choice>
                        <mc:Fallback>
                          <p:oleObj name="Equation" r:id="rId58" imgW="190440" imgH="228600" progId="Equation.DSMT4">
                            <p:embed/>
                            <p:pic>
                              <p:nvPicPr>
                                <p:cNvPr id="82" name="对象 81">
                                  <a:extLst>
                                    <a:ext uri="{FF2B5EF4-FFF2-40B4-BE49-F238E27FC236}">
                                      <a16:creationId xmlns:a16="http://schemas.microsoft.com/office/drawing/2014/main" id="{B4D45B39-CC8D-4A8A-B5C5-66E938719F3F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5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381028" y="2177791"/>
                                  <a:ext cx="178444" cy="21371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</p:grpSp>
        <p:grpSp>
          <p:nvGrpSpPr>
            <p:cNvPr id="129" name="组合 128">
              <a:extLst>
                <a:ext uri="{FF2B5EF4-FFF2-40B4-BE49-F238E27FC236}">
                  <a16:creationId xmlns:a16="http://schemas.microsoft.com/office/drawing/2014/main" id="{320A406E-416E-4239-93E4-F743B9593C86}"/>
                </a:ext>
              </a:extLst>
            </p:cNvPr>
            <p:cNvGrpSpPr/>
            <p:nvPr/>
          </p:nvGrpSpPr>
          <p:grpSpPr>
            <a:xfrm>
              <a:off x="3042790" y="3847254"/>
              <a:ext cx="4202407" cy="2101335"/>
              <a:chOff x="1287003" y="1702339"/>
              <a:chExt cx="4202407" cy="2101335"/>
            </a:xfrm>
          </p:grpSpPr>
          <p:sp>
            <p:nvSpPr>
              <p:cNvPr id="199" name="等腰三角形 10">
                <a:extLst>
                  <a:ext uri="{FF2B5EF4-FFF2-40B4-BE49-F238E27FC236}">
                    <a16:creationId xmlns:a16="http://schemas.microsoft.com/office/drawing/2014/main" id="{126D620C-758A-4388-B786-620635F44857}"/>
                  </a:ext>
                </a:extLst>
              </p:cNvPr>
              <p:cNvSpPr/>
              <p:nvPr/>
            </p:nvSpPr>
            <p:spPr>
              <a:xfrm rot="16200000">
                <a:off x="2649903" y="970685"/>
                <a:ext cx="1493630" cy="4172347"/>
              </a:xfrm>
              <a:custGeom>
                <a:avLst/>
                <a:gdLst>
                  <a:gd name="connsiteX0" fmla="*/ 0 w 1255776"/>
                  <a:gd name="connsiteY0" fmla="*/ 1511808 h 1511808"/>
                  <a:gd name="connsiteX1" fmla="*/ 627888 w 1255776"/>
                  <a:gd name="connsiteY1" fmla="*/ 0 h 1511808"/>
                  <a:gd name="connsiteX2" fmla="*/ 1255776 w 1255776"/>
                  <a:gd name="connsiteY2" fmla="*/ 1511808 h 1511808"/>
                  <a:gd name="connsiteX3" fmla="*/ 0 w 1255776"/>
                  <a:gd name="connsiteY3" fmla="*/ 1511808 h 1511808"/>
                  <a:gd name="connsiteX0" fmla="*/ 0 w 1255776"/>
                  <a:gd name="connsiteY0" fmla="*/ 1842008 h 1842008"/>
                  <a:gd name="connsiteX1" fmla="*/ 1184148 w 1255776"/>
                  <a:gd name="connsiteY1" fmla="*/ 0 h 1842008"/>
                  <a:gd name="connsiteX2" fmla="*/ 1255776 w 1255776"/>
                  <a:gd name="connsiteY2" fmla="*/ 1842008 h 1842008"/>
                  <a:gd name="connsiteX3" fmla="*/ 0 w 1255776"/>
                  <a:gd name="connsiteY3" fmla="*/ 1842008 h 1842008"/>
                  <a:gd name="connsiteX0" fmla="*/ 0 w 1443736"/>
                  <a:gd name="connsiteY0" fmla="*/ 1842008 h 2644648"/>
                  <a:gd name="connsiteX1" fmla="*/ 1184148 w 1443736"/>
                  <a:gd name="connsiteY1" fmla="*/ 0 h 2644648"/>
                  <a:gd name="connsiteX2" fmla="*/ 1443736 w 1443736"/>
                  <a:gd name="connsiteY2" fmla="*/ 2644648 h 2644648"/>
                  <a:gd name="connsiteX3" fmla="*/ 0 w 1443736"/>
                  <a:gd name="connsiteY3" fmla="*/ 1842008 h 2644648"/>
                  <a:gd name="connsiteX0" fmla="*/ 0 w 935736"/>
                  <a:gd name="connsiteY0" fmla="*/ 2512568 h 2644648"/>
                  <a:gd name="connsiteX1" fmla="*/ 676148 w 935736"/>
                  <a:gd name="connsiteY1" fmla="*/ 0 h 2644648"/>
                  <a:gd name="connsiteX2" fmla="*/ 935736 w 935736"/>
                  <a:gd name="connsiteY2" fmla="*/ 2644648 h 2644648"/>
                  <a:gd name="connsiteX3" fmla="*/ 0 w 935736"/>
                  <a:gd name="connsiteY3" fmla="*/ 2512568 h 2644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35736" h="2644648">
                    <a:moveTo>
                      <a:pt x="0" y="2512568"/>
                    </a:moveTo>
                    <a:lnTo>
                      <a:pt x="676148" y="0"/>
                    </a:lnTo>
                    <a:lnTo>
                      <a:pt x="935736" y="2644648"/>
                    </a:lnTo>
                    <a:lnTo>
                      <a:pt x="0" y="2512568"/>
                    </a:lnTo>
                    <a:close/>
                  </a:path>
                </a:pathLst>
              </a:custGeom>
              <a:solidFill>
                <a:srgbClr val="FFFF00">
                  <a:alpha val="20000"/>
                </a:srgbClr>
              </a:solidFill>
              <a:ln w="19050">
                <a:noFill/>
                <a:prstDash val="sys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200" name="组合 199">
                <a:extLst>
                  <a:ext uri="{FF2B5EF4-FFF2-40B4-BE49-F238E27FC236}">
                    <a16:creationId xmlns:a16="http://schemas.microsoft.com/office/drawing/2014/main" id="{5F6B74D9-0201-4571-AC15-4293178B5F2A}"/>
                  </a:ext>
                </a:extLst>
              </p:cNvPr>
              <p:cNvGrpSpPr/>
              <p:nvPr/>
            </p:nvGrpSpPr>
            <p:grpSpPr>
              <a:xfrm>
                <a:off x="1287003" y="1702339"/>
                <a:ext cx="4202407" cy="2096111"/>
                <a:chOff x="1296735" y="1697243"/>
                <a:chExt cx="4202407" cy="2096111"/>
              </a:xfrm>
            </p:grpSpPr>
            <p:sp>
              <p:nvSpPr>
                <p:cNvPr id="201" name="等腰三角形 7">
                  <a:extLst>
                    <a:ext uri="{FF2B5EF4-FFF2-40B4-BE49-F238E27FC236}">
                      <a16:creationId xmlns:a16="http://schemas.microsoft.com/office/drawing/2014/main" id="{6A69A0CB-791A-4B26-B8F4-91637A37D022}"/>
                    </a:ext>
                  </a:extLst>
                </p:cNvPr>
                <p:cNvSpPr/>
                <p:nvPr/>
              </p:nvSpPr>
              <p:spPr>
                <a:xfrm rot="16200000">
                  <a:off x="2893774" y="117227"/>
                  <a:ext cx="1025351" cy="4185384"/>
                </a:xfrm>
                <a:custGeom>
                  <a:avLst/>
                  <a:gdLst>
                    <a:gd name="connsiteX0" fmla="*/ 0 w 1255776"/>
                    <a:gd name="connsiteY0" fmla="*/ 1511808 h 1511808"/>
                    <a:gd name="connsiteX1" fmla="*/ 627888 w 1255776"/>
                    <a:gd name="connsiteY1" fmla="*/ 0 h 1511808"/>
                    <a:gd name="connsiteX2" fmla="*/ 1255776 w 1255776"/>
                    <a:gd name="connsiteY2" fmla="*/ 1511808 h 1511808"/>
                    <a:gd name="connsiteX3" fmla="*/ 0 w 1255776"/>
                    <a:gd name="connsiteY3" fmla="*/ 1511808 h 1511808"/>
                    <a:gd name="connsiteX0" fmla="*/ 0 w 1243584"/>
                    <a:gd name="connsiteY0" fmla="*/ 1511808 h 1780032"/>
                    <a:gd name="connsiteX1" fmla="*/ 627888 w 1243584"/>
                    <a:gd name="connsiteY1" fmla="*/ 0 h 1780032"/>
                    <a:gd name="connsiteX2" fmla="*/ 1243584 w 1243584"/>
                    <a:gd name="connsiteY2" fmla="*/ 1780032 h 1780032"/>
                    <a:gd name="connsiteX3" fmla="*/ 0 w 1243584"/>
                    <a:gd name="connsiteY3" fmla="*/ 1511808 h 1780032"/>
                    <a:gd name="connsiteX0" fmla="*/ 0 w 1243584"/>
                    <a:gd name="connsiteY0" fmla="*/ 1511808 h 1759712"/>
                    <a:gd name="connsiteX1" fmla="*/ 627888 w 1243584"/>
                    <a:gd name="connsiteY1" fmla="*/ 0 h 1759712"/>
                    <a:gd name="connsiteX2" fmla="*/ 1243584 w 1243584"/>
                    <a:gd name="connsiteY2" fmla="*/ 1759712 h 1759712"/>
                    <a:gd name="connsiteX3" fmla="*/ 0 w 1243584"/>
                    <a:gd name="connsiteY3" fmla="*/ 1511808 h 1759712"/>
                    <a:gd name="connsiteX0" fmla="*/ 238252 w 615696"/>
                    <a:gd name="connsiteY0" fmla="*/ 2675128 h 2675128"/>
                    <a:gd name="connsiteX1" fmla="*/ 0 w 615696"/>
                    <a:gd name="connsiteY1" fmla="*/ 0 h 2675128"/>
                    <a:gd name="connsiteX2" fmla="*/ 615696 w 615696"/>
                    <a:gd name="connsiteY2" fmla="*/ 1759712 h 2675128"/>
                    <a:gd name="connsiteX3" fmla="*/ 238252 w 615696"/>
                    <a:gd name="connsiteY3" fmla="*/ 2675128 h 2675128"/>
                    <a:gd name="connsiteX0" fmla="*/ 250952 w 615696"/>
                    <a:gd name="connsiteY0" fmla="*/ 2647188 h 2647188"/>
                    <a:gd name="connsiteX1" fmla="*/ 0 w 615696"/>
                    <a:gd name="connsiteY1" fmla="*/ 0 h 2647188"/>
                    <a:gd name="connsiteX2" fmla="*/ 615696 w 615696"/>
                    <a:gd name="connsiteY2" fmla="*/ 1759712 h 2647188"/>
                    <a:gd name="connsiteX3" fmla="*/ 250952 w 615696"/>
                    <a:gd name="connsiteY3" fmla="*/ 2647188 h 2647188"/>
                    <a:gd name="connsiteX0" fmla="*/ 235712 w 615696"/>
                    <a:gd name="connsiteY0" fmla="*/ 2677668 h 2677668"/>
                    <a:gd name="connsiteX1" fmla="*/ 0 w 615696"/>
                    <a:gd name="connsiteY1" fmla="*/ 0 h 2677668"/>
                    <a:gd name="connsiteX2" fmla="*/ 615696 w 615696"/>
                    <a:gd name="connsiteY2" fmla="*/ 1759712 h 2677668"/>
                    <a:gd name="connsiteX3" fmla="*/ 235712 w 615696"/>
                    <a:gd name="connsiteY3" fmla="*/ 2677668 h 2677668"/>
                    <a:gd name="connsiteX0" fmla="*/ 245237 w 615696"/>
                    <a:gd name="connsiteY0" fmla="*/ 2664333 h 2664333"/>
                    <a:gd name="connsiteX1" fmla="*/ 0 w 615696"/>
                    <a:gd name="connsiteY1" fmla="*/ 0 h 2664333"/>
                    <a:gd name="connsiteX2" fmla="*/ 615696 w 615696"/>
                    <a:gd name="connsiteY2" fmla="*/ 1759712 h 2664333"/>
                    <a:gd name="connsiteX3" fmla="*/ 245237 w 615696"/>
                    <a:gd name="connsiteY3" fmla="*/ 2664333 h 2664333"/>
                    <a:gd name="connsiteX0" fmla="*/ 254764 w 615696"/>
                    <a:gd name="connsiteY0" fmla="*/ 2651001 h 2651001"/>
                    <a:gd name="connsiteX1" fmla="*/ 0 w 615696"/>
                    <a:gd name="connsiteY1" fmla="*/ 0 h 2651001"/>
                    <a:gd name="connsiteX2" fmla="*/ 615696 w 615696"/>
                    <a:gd name="connsiteY2" fmla="*/ 1759712 h 2651001"/>
                    <a:gd name="connsiteX3" fmla="*/ 254764 w 615696"/>
                    <a:gd name="connsiteY3" fmla="*/ 2651001 h 2651001"/>
                    <a:gd name="connsiteX0" fmla="*/ 245241 w 615696"/>
                    <a:gd name="connsiteY0" fmla="*/ 2649099 h 2649099"/>
                    <a:gd name="connsiteX1" fmla="*/ 0 w 615696"/>
                    <a:gd name="connsiteY1" fmla="*/ 0 h 2649099"/>
                    <a:gd name="connsiteX2" fmla="*/ 615696 w 615696"/>
                    <a:gd name="connsiteY2" fmla="*/ 1759712 h 2649099"/>
                    <a:gd name="connsiteX3" fmla="*/ 245241 w 615696"/>
                    <a:gd name="connsiteY3" fmla="*/ 2649099 h 2649099"/>
                    <a:gd name="connsiteX0" fmla="*/ 237623 w 615696"/>
                    <a:gd name="connsiteY0" fmla="*/ 2675772 h 2675772"/>
                    <a:gd name="connsiteX1" fmla="*/ 0 w 615696"/>
                    <a:gd name="connsiteY1" fmla="*/ 0 h 2675772"/>
                    <a:gd name="connsiteX2" fmla="*/ 615696 w 615696"/>
                    <a:gd name="connsiteY2" fmla="*/ 1759712 h 2675772"/>
                    <a:gd name="connsiteX3" fmla="*/ 237623 w 615696"/>
                    <a:gd name="connsiteY3" fmla="*/ 2675772 h 2675772"/>
                    <a:gd name="connsiteX0" fmla="*/ 264293 w 642366"/>
                    <a:gd name="connsiteY0" fmla="*/ 2652912 h 2652912"/>
                    <a:gd name="connsiteX1" fmla="*/ 0 w 642366"/>
                    <a:gd name="connsiteY1" fmla="*/ 0 h 2652912"/>
                    <a:gd name="connsiteX2" fmla="*/ 642366 w 642366"/>
                    <a:gd name="connsiteY2" fmla="*/ 1736852 h 2652912"/>
                    <a:gd name="connsiteX3" fmla="*/ 264293 w 642366"/>
                    <a:gd name="connsiteY3" fmla="*/ 2652912 h 26529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642366" h="2652912">
                      <a:moveTo>
                        <a:pt x="264293" y="2652912"/>
                      </a:moveTo>
                      <a:lnTo>
                        <a:pt x="0" y="0"/>
                      </a:lnTo>
                      <a:lnTo>
                        <a:pt x="642366" y="1736852"/>
                      </a:lnTo>
                      <a:lnTo>
                        <a:pt x="264293" y="2652912"/>
                      </a:lnTo>
                      <a:close/>
                    </a:path>
                  </a:pathLst>
                </a:custGeom>
                <a:solidFill>
                  <a:schemeClr val="accent2">
                    <a:alpha val="20000"/>
                  </a:schemeClr>
                </a:solidFill>
                <a:ln w="19050">
                  <a:prstDash val="solid"/>
                  <a:beve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02" name="等腰三角形 9">
                  <a:extLst>
                    <a:ext uri="{FF2B5EF4-FFF2-40B4-BE49-F238E27FC236}">
                      <a16:creationId xmlns:a16="http://schemas.microsoft.com/office/drawing/2014/main" id="{18E2DFDB-13CC-4204-8D6C-E9C3734F1E28}"/>
                    </a:ext>
                  </a:extLst>
                </p:cNvPr>
                <p:cNvSpPr/>
                <p:nvPr/>
              </p:nvSpPr>
              <p:spPr>
                <a:xfrm rot="16200000">
                  <a:off x="2758157" y="1269683"/>
                  <a:ext cx="1062249" cy="3985093"/>
                </a:xfrm>
                <a:custGeom>
                  <a:avLst/>
                  <a:gdLst>
                    <a:gd name="connsiteX0" fmla="*/ 0 w 1255776"/>
                    <a:gd name="connsiteY0" fmla="*/ 1511808 h 1511808"/>
                    <a:gd name="connsiteX1" fmla="*/ 627888 w 1255776"/>
                    <a:gd name="connsiteY1" fmla="*/ 0 h 1511808"/>
                    <a:gd name="connsiteX2" fmla="*/ 1255776 w 1255776"/>
                    <a:gd name="connsiteY2" fmla="*/ 1511808 h 1511808"/>
                    <a:gd name="connsiteX3" fmla="*/ 0 w 1255776"/>
                    <a:gd name="connsiteY3" fmla="*/ 1511808 h 1511808"/>
                    <a:gd name="connsiteX0" fmla="*/ 0 w 1306576"/>
                    <a:gd name="connsiteY0" fmla="*/ 2576068 h 2576068"/>
                    <a:gd name="connsiteX1" fmla="*/ 678688 w 1306576"/>
                    <a:gd name="connsiteY1" fmla="*/ 0 h 2576068"/>
                    <a:gd name="connsiteX2" fmla="*/ 1306576 w 1306576"/>
                    <a:gd name="connsiteY2" fmla="*/ 1511808 h 2576068"/>
                    <a:gd name="connsiteX3" fmla="*/ 0 w 1306576"/>
                    <a:gd name="connsiteY3" fmla="*/ 2576068 h 2576068"/>
                    <a:gd name="connsiteX0" fmla="*/ 0 w 678688"/>
                    <a:gd name="connsiteY0" fmla="*/ 2576068 h 2576068"/>
                    <a:gd name="connsiteX1" fmla="*/ 678688 w 678688"/>
                    <a:gd name="connsiteY1" fmla="*/ 0 h 2576068"/>
                    <a:gd name="connsiteX2" fmla="*/ 382016 w 678688"/>
                    <a:gd name="connsiteY2" fmla="*/ 1656588 h 2576068"/>
                    <a:gd name="connsiteX3" fmla="*/ 0 w 678688"/>
                    <a:gd name="connsiteY3" fmla="*/ 2576068 h 2576068"/>
                    <a:gd name="connsiteX0" fmla="*/ 0 w 613834"/>
                    <a:gd name="connsiteY0" fmla="*/ 2523533 h 2523533"/>
                    <a:gd name="connsiteX1" fmla="*/ 613834 w 613834"/>
                    <a:gd name="connsiteY1" fmla="*/ 0 h 2523533"/>
                    <a:gd name="connsiteX2" fmla="*/ 382016 w 613834"/>
                    <a:gd name="connsiteY2" fmla="*/ 1604053 h 2523533"/>
                    <a:gd name="connsiteX3" fmla="*/ 0 w 613834"/>
                    <a:gd name="connsiteY3" fmla="*/ 2523533 h 2523533"/>
                    <a:gd name="connsiteX0" fmla="*/ 0 w 647244"/>
                    <a:gd name="connsiteY0" fmla="*/ 2527424 h 2527424"/>
                    <a:gd name="connsiteX1" fmla="*/ 647244 w 647244"/>
                    <a:gd name="connsiteY1" fmla="*/ 0 h 2527424"/>
                    <a:gd name="connsiteX2" fmla="*/ 382016 w 647244"/>
                    <a:gd name="connsiteY2" fmla="*/ 1607944 h 2527424"/>
                    <a:gd name="connsiteX3" fmla="*/ 0 w 647244"/>
                    <a:gd name="connsiteY3" fmla="*/ 2527424 h 2527424"/>
                    <a:gd name="connsiteX0" fmla="*/ 0 w 678689"/>
                    <a:gd name="connsiteY0" fmla="*/ 2527421 h 2527421"/>
                    <a:gd name="connsiteX1" fmla="*/ 678688 w 678689"/>
                    <a:gd name="connsiteY1" fmla="*/ 0 h 2527421"/>
                    <a:gd name="connsiteX2" fmla="*/ 382016 w 678689"/>
                    <a:gd name="connsiteY2" fmla="*/ 1607941 h 2527421"/>
                    <a:gd name="connsiteX3" fmla="*/ 0 w 678689"/>
                    <a:gd name="connsiteY3" fmla="*/ 2527421 h 2527421"/>
                    <a:gd name="connsiteX0" fmla="*/ 0 w 664931"/>
                    <a:gd name="connsiteY0" fmla="*/ 2519638 h 2519638"/>
                    <a:gd name="connsiteX1" fmla="*/ 664931 w 664931"/>
                    <a:gd name="connsiteY1" fmla="*/ 0 h 2519638"/>
                    <a:gd name="connsiteX2" fmla="*/ 382016 w 664931"/>
                    <a:gd name="connsiteY2" fmla="*/ 1600158 h 2519638"/>
                    <a:gd name="connsiteX3" fmla="*/ 0 w 664931"/>
                    <a:gd name="connsiteY3" fmla="*/ 2519638 h 2519638"/>
                    <a:gd name="connsiteX0" fmla="*/ 0 w 657070"/>
                    <a:gd name="connsiteY0" fmla="*/ 2506018 h 2506018"/>
                    <a:gd name="connsiteX1" fmla="*/ 657070 w 657070"/>
                    <a:gd name="connsiteY1" fmla="*/ 0 h 2506018"/>
                    <a:gd name="connsiteX2" fmla="*/ 374155 w 657070"/>
                    <a:gd name="connsiteY2" fmla="*/ 1600158 h 2506018"/>
                    <a:gd name="connsiteX3" fmla="*/ 0 w 657070"/>
                    <a:gd name="connsiteY3" fmla="*/ 2506018 h 2506018"/>
                    <a:gd name="connsiteX0" fmla="*/ 0 w 657070"/>
                    <a:gd name="connsiteY0" fmla="*/ 2506018 h 2506018"/>
                    <a:gd name="connsiteX1" fmla="*/ 657070 w 657070"/>
                    <a:gd name="connsiteY1" fmla="*/ 0 h 2506018"/>
                    <a:gd name="connsiteX2" fmla="*/ 362363 w 657070"/>
                    <a:gd name="connsiteY2" fmla="*/ 1631292 h 2506018"/>
                    <a:gd name="connsiteX3" fmla="*/ 0 w 657070"/>
                    <a:gd name="connsiteY3" fmla="*/ 2506018 h 2506018"/>
                    <a:gd name="connsiteX0" fmla="*/ 0 w 657067"/>
                    <a:gd name="connsiteY0" fmla="*/ 2506021 h 2506021"/>
                    <a:gd name="connsiteX1" fmla="*/ 657067 w 657067"/>
                    <a:gd name="connsiteY1" fmla="*/ 0 h 2506021"/>
                    <a:gd name="connsiteX2" fmla="*/ 362360 w 657067"/>
                    <a:gd name="connsiteY2" fmla="*/ 1631292 h 2506021"/>
                    <a:gd name="connsiteX3" fmla="*/ 0 w 657067"/>
                    <a:gd name="connsiteY3" fmla="*/ 2506021 h 2506021"/>
                    <a:gd name="connsiteX0" fmla="*/ 0 w 678683"/>
                    <a:gd name="connsiteY0" fmla="*/ 2568287 h 2568287"/>
                    <a:gd name="connsiteX1" fmla="*/ 678683 w 678683"/>
                    <a:gd name="connsiteY1" fmla="*/ 0 h 2568287"/>
                    <a:gd name="connsiteX2" fmla="*/ 383976 w 678683"/>
                    <a:gd name="connsiteY2" fmla="*/ 1631292 h 2568287"/>
                    <a:gd name="connsiteX3" fmla="*/ 0 w 678683"/>
                    <a:gd name="connsiteY3" fmla="*/ 2568287 h 2568287"/>
                    <a:gd name="connsiteX0" fmla="*/ 0 w 660993"/>
                    <a:gd name="connsiteY0" fmla="*/ 2539104 h 2539104"/>
                    <a:gd name="connsiteX1" fmla="*/ 660993 w 660993"/>
                    <a:gd name="connsiteY1" fmla="*/ 0 h 2539104"/>
                    <a:gd name="connsiteX2" fmla="*/ 366286 w 660993"/>
                    <a:gd name="connsiteY2" fmla="*/ 1631292 h 2539104"/>
                    <a:gd name="connsiteX3" fmla="*/ 0 w 660993"/>
                    <a:gd name="connsiteY3" fmla="*/ 2539104 h 2539104"/>
                    <a:gd name="connsiteX0" fmla="*/ 0 w 686542"/>
                    <a:gd name="connsiteY0" fmla="*/ 2579964 h 2579964"/>
                    <a:gd name="connsiteX1" fmla="*/ 686542 w 686542"/>
                    <a:gd name="connsiteY1" fmla="*/ 0 h 2579964"/>
                    <a:gd name="connsiteX2" fmla="*/ 391835 w 686542"/>
                    <a:gd name="connsiteY2" fmla="*/ 1631292 h 2579964"/>
                    <a:gd name="connsiteX3" fmla="*/ 0 w 686542"/>
                    <a:gd name="connsiteY3" fmla="*/ 2579964 h 25799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686542" h="2579964">
                      <a:moveTo>
                        <a:pt x="0" y="2579964"/>
                      </a:moveTo>
                      <a:lnTo>
                        <a:pt x="686542" y="0"/>
                      </a:lnTo>
                      <a:lnTo>
                        <a:pt x="391835" y="1631292"/>
                      </a:lnTo>
                      <a:lnTo>
                        <a:pt x="0" y="2579964"/>
                      </a:lnTo>
                      <a:close/>
                    </a:path>
                  </a:pathLst>
                </a:custGeom>
                <a:solidFill>
                  <a:schemeClr val="accent2">
                    <a:alpha val="20000"/>
                  </a:schemeClr>
                </a:solidFill>
                <a:ln w="19050" cap="rnd">
                  <a:prstDash val="solid"/>
                  <a:beve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03" name="等腰三角形 11">
                  <a:extLst>
                    <a:ext uri="{FF2B5EF4-FFF2-40B4-BE49-F238E27FC236}">
                      <a16:creationId xmlns:a16="http://schemas.microsoft.com/office/drawing/2014/main" id="{717FF874-09D4-463A-9EF0-1C43E9E26D84}"/>
                    </a:ext>
                  </a:extLst>
                </p:cNvPr>
                <p:cNvSpPr/>
                <p:nvPr/>
              </p:nvSpPr>
              <p:spPr>
                <a:xfrm rot="16200000">
                  <a:off x="1935513" y="1077094"/>
                  <a:ext cx="1477412" cy="2717715"/>
                </a:xfrm>
                <a:custGeom>
                  <a:avLst/>
                  <a:gdLst>
                    <a:gd name="connsiteX0" fmla="*/ 0 w 1255776"/>
                    <a:gd name="connsiteY0" fmla="*/ 1511808 h 1511808"/>
                    <a:gd name="connsiteX1" fmla="*/ 627888 w 1255776"/>
                    <a:gd name="connsiteY1" fmla="*/ 0 h 1511808"/>
                    <a:gd name="connsiteX2" fmla="*/ 1255776 w 1255776"/>
                    <a:gd name="connsiteY2" fmla="*/ 1511808 h 1511808"/>
                    <a:gd name="connsiteX3" fmla="*/ 0 w 1255776"/>
                    <a:gd name="connsiteY3" fmla="*/ 1511808 h 1511808"/>
                    <a:gd name="connsiteX0" fmla="*/ 0 w 1255776"/>
                    <a:gd name="connsiteY0" fmla="*/ 1092708 h 1092708"/>
                    <a:gd name="connsiteX1" fmla="*/ 831088 w 1255776"/>
                    <a:gd name="connsiteY1" fmla="*/ 0 h 1092708"/>
                    <a:gd name="connsiteX2" fmla="*/ 1255776 w 1255776"/>
                    <a:gd name="connsiteY2" fmla="*/ 1092708 h 1092708"/>
                    <a:gd name="connsiteX3" fmla="*/ 0 w 1255776"/>
                    <a:gd name="connsiteY3" fmla="*/ 1092708 h 1092708"/>
                    <a:gd name="connsiteX0" fmla="*/ 0 w 1476756"/>
                    <a:gd name="connsiteY0" fmla="*/ 1092708 h 1722628"/>
                    <a:gd name="connsiteX1" fmla="*/ 831088 w 1476756"/>
                    <a:gd name="connsiteY1" fmla="*/ 0 h 1722628"/>
                    <a:gd name="connsiteX2" fmla="*/ 1476756 w 1476756"/>
                    <a:gd name="connsiteY2" fmla="*/ 1722628 h 1722628"/>
                    <a:gd name="connsiteX3" fmla="*/ 0 w 1476756"/>
                    <a:gd name="connsiteY3" fmla="*/ 1092708 h 1722628"/>
                    <a:gd name="connsiteX0" fmla="*/ 0 w 925576"/>
                    <a:gd name="connsiteY0" fmla="*/ 1590548 h 1722628"/>
                    <a:gd name="connsiteX1" fmla="*/ 279908 w 925576"/>
                    <a:gd name="connsiteY1" fmla="*/ 0 h 1722628"/>
                    <a:gd name="connsiteX2" fmla="*/ 925576 w 925576"/>
                    <a:gd name="connsiteY2" fmla="*/ 1722628 h 1722628"/>
                    <a:gd name="connsiteX3" fmla="*/ 0 w 925576"/>
                    <a:gd name="connsiteY3" fmla="*/ 1590548 h 172262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25576" h="1722628">
                      <a:moveTo>
                        <a:pt x="0" y="1590548"/>
                      </a:moveTo>
                      <a:lnTo>
                        <a:pt x="279908" y="0"/>
                      </a:lnTo>
                      <a:lnTo>
                        <a:pt x="925576" y="1722628"/>
                      </a:lnTo>
                      <a:lnTo>
                        <a:pt x="0" y="1590548"/>
                      </a:lnTo>
                      <a:close/>
                    </a:path>
                  </a:pathLst>
                </a:custGeom>
                <a:solidFill>
                  <a:srgbClr val="FFFF00">
                    <a:alpha val="20000"/>
                  </a:srgbClr>
                </a:solidFill>
                <a:ln w="19050">
                  <a:noFill/>
                  <a:prstDash val="sysDash"/>
                  <a:beve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30" name="组合 129">
              <a:extLst>
                <a:ext uri="{FF2B5EF4-FFF2-40B4-BE49-F238E27FC236}">
                  <a16:creationId xmlns:a16="http://schemas.microsoft.com/office/drawing/2014/main" id="{A8C1FCD4-CA6E-48C7-8666-081F25990CEB}"/>
                </a:ext>
              </a:extLst>
            </p:cNvPr>
            <p:cNvGrpSpPr/>
            <p:nvPr/>
          </p:nvGrpSpPr>
          <p:grpSpPr>
            <a:xfrm>
              <a:off x="2505334" y="4140279"/>
              <a:ext cx="3010385" cy="1224207"/>
              <a:chOff x="2560752" y="2737046"/>
              <a:chExt cx="3010385" cy="1224207"/>
            </a:xfrm>
          </p:grpSpPr>
          <p:sp>
            <p:nvSpPr>
              <p:cNvPr id="190" name="文本框 189">
                <a:extLst>
                  <a:ext uri="{FF2B5EF4-FFF2-40B4-BE49-F238E27FC236}">
                    <a16:creationId xmlns:a16="http://schemas.microsoft.com/office/drawing/2014/main" id="{C934908E-8281-4307-B7CD-5E892F448F84}"/>
                  </a:ext>
                </a:extLst>
              </p:cNvPr>
              <p:cNvSpPr txBox="1"/>
              <p:nvPr/>
            </p:nvSpPr>
            <p:spPr>
              <a:xfrm>
                <a:off x="2560752" y="3579249"/>
                <a:ext cx="109912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mera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91" name="组合 190">
                <a:extLst>
                  <a:ext uri="{FF2B5EF4-FFF2-40B4-BE49-F238E27FC236}">
                    <a16:creationId xmlns:a16="http://schemas.microsoft.com/office/drawing/2014/main" id="{77F1EF37-A8E5-4079-9BF4-4318B3524F15}"/>
                  </a:ext>
                </a:extLst>
              </p:cNvPr>
              <p:cNvGrpSpPr/>
              <p:nvPr/>
            </p:nvGrpSpPr>
            <p:grpSpPr>
              <a:xfrm>
                <a:off x="3052235" y="2737046"/>
                <a:ext cx="812542" cy="1224207"/>
                <a:chOff x="1282281" y="1975046"/>
                <a:chExt cx="812542" cy="1224207"/>
              </a:xfrm>
            </p:grpSpPr>
            <p:cxnSp>
              <p:nvCxnSpPr>
                <p:cNvPr id="193" name="直接箭头连接符 192">
                  <a:extLst>
                    <a:ext uri="{FF2B5EF4-FFF2-40B4-BE49-F238E27FC236}">
                      <a16:creationId xmlns:a16="http://schemas.microsoft.com/office/drawing/2014/main" id="{701C63D8-D07B-4F16-B2F3-78293D552B3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313757" y="2731104"/>
                  <a:ext cx="757525" cy="29262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箭头连接符 193">
                  <a:extLst>
                    <a:ext uri="{FF2B5EF4-FFF2-40B4-BE49-F238E27FC236}">
                      <a16:creationId xmlns:a16="http://schemas.microsoft.com/office/drawing/2014/main" id="{733DBAC0-76DB-4362-8A77-FB21493A65A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309128" y="1980400"/>
                  <a:ext cx="128818" cy="756066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箭头连接符 194">
                  <a:extLst>
                    <a:ext uri="{FF2B5EF4-FFF2-40B4-BE49-F238E27FC236}">
                      <a16:creationId xmlns:a16="http://schemas.microsoft.com/office/drawing/2014/main" id="{FBAD497C-8348-4825-BF2C-7B9C0089DA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326828" y="2717602"/>
                  <a:ext cx="585787" cy="16000"/>
                </a:xfrm>
                <a:prstGeom prst="straightConnector1">
                  <a:avLst/>
                </a:prstGeom>
                <a:ln w="28575">
                  <a:solidFill>
                    <a:srgbClr val="1403F1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96" name="对象 195">
                      <a:extLst>
                        <a:ext uri="{FF2B5EF4-FFF2-40B4-BE49-F238E27FC236}">
                          <a16:creationId xmlns:a16="http://schemas.microsoft.com/office/drawing/2014/main" id="{867DBC6D-0974-40E4-9F33-DE946766610C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1911917" y="3003512"/>
                    <a:ext cx="182906" cy="19574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01" name="Equation" r:id="rId60" imgW="215640" imgH="228600" progId="Equation.DSMT4">
                            <p:embed/>
                          </p:oleObj>
                        </mc:Choice>
                        <mc:Fallback>
                          <p:oleObj name="Equation" r:id="rId60" imgW="215640" imgH="228600" progId="Equation.DSMT4">
                            <p:embed/>
                            <p:pic>
                              <p:nvPicPr>
                                <p:cNvPr id="124" name="对象 123">
                                  <a:extLst>
                                    <a:ext uri="{FF2B5EF4-FFF2-40B4-BE49-F238E27FC236}">
                                      <a16:creationId xmlns:a16="http://schemas.microsoft.com/office/drawing/2014/main" id="{472CDC5B-2480-4A71-9B34-91E6FAAA5A12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6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911917" y="3003512"/>
                                  <a:ext cx="182906" cy="19574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6" name="对象 95">
                      <a:extLst>
                        <a:ext uri="{FF2B5EF4-FFF2-40B4-BE49-F238E27FC236}">
                          <a16:creationId xmlns:a16="http://schemas.microsoft.com/office/drawing/2014/main" id="{23DAA16A-0B97-43B8-BC12-8E2A13BDFD69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1911917" y="3003512"/>
                    <a:ext cx="182906" cy="19574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33" name="Equation" r:id="rId62" imgW="215640" imgH="228600" progId="Equation.DSMT4">
                            <p:embed/>
                          </p:oleObj>
                        </mc:Choice>
                        <mc:Fallback>
                          <p:oleObj name="Equation" r:id="rId62" imgW="215640" imgH="228600" progId="Equation.DSMT4">
                            <p:embed/>
                            <p:pic>
                              <p:nvPicPr>
                                <p:cNvPr id="6" name="对象 5">
                                  <a:extLst>
                                    <a:ext uri="{FF2B5EF4-FFF2-40B4-BE49-F238E27FC236}">
                                      <a16:creationId xmlns:a16="http://schemas.microsoft.com/office/drawing/2014/main" id="{172A2E12-97CB-4EC0-9748-6BD5AC99A076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6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911917" y="3003512"/>
                                  <a:ext cx="182906" cy="19574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97" name="对象 196">
                      <a:extLst>
                        <a:ext uri="{FF2B5EF4-FFF2-40B4-BE49-F238E27FC236}">
                          <a16:creationId xmlns:a16="http://schemas.microsoft.com/office/drawing/2014/main" id="{55720C6F-B7B7-4DBE-9807-25AF086CC4F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1282281" y="1975046"/>
                    <a:ext cx="140228" cy="21094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02" name="Equation" r:id="rId64" imgW="152280" imgH="228600" progId="Equation.DSMT4">
                            <p:embed/>
                          </p:oleObj>
                        </mc:Choice>
                        <mc:Fallback>
                          <p:oleObj name="Equation" r:id="rId64" imgW="152280" imgH="228600" progId="Equation.DSMT4">
                            <p:embed/>
                            <p:pic>
                              <p:nvPicPr>
                                <p:cNvPr id="125" name="对象 124">
                                  <a:extLst>
                                    <a:ext uri="{FF2B5EF4-FFF2-40B4-BE49-F238E27FC236}">
                                      <a16:creationId xmlns:a16="http://schemas.microsoft.com/office/drawing/2014/main" id="{4E8A6138-8EE6-4C7E-AB0A-DEFE67B00929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6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282281" y="1975046"/>
                                  <a:ext cx="140228" cy="21094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7" name="对象 96">
                      <a:extLst>
                        <a:ext uri="{FF2B5EF4-FFF2-40B4-BE49-F238E27FC236}">
                          <a16:creationId xmlns:a16="http://schemas.microsoft.com/office/drawing/2014/main" id="{3771767F-D5BC-4B70-AD2C-130241BE3721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1282281" y="1975046"/>
                    <a:ext cx="140228" cy="21094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34" name="Equation" r:id="rId6" imgW="152280" imgH="228600" progId="Equation.DSMT4">
                            <p:embed/>
                          </p:oleObj>
                        </mc:Choice>
                        <mc:Fallback>
                          <p:oleObj name="Equation" r:id="rId6" imgW="152280" imgH="228600" progId="Equation.DSMT4">
                            <p:embed/>
                            <p:pic>
                              <p:nvPicPr>
                                <p:cNvPr id="12" name="对象 11">
                                  <a:extLst>
                                    <a:ext uri="{FF2B5EF4-FFF2-40B4-BE49-F238E27FC236}">
                                      <a16:creationId xmlns:a16="http://schemas.microsoft.com/office/drawing/2014/main" id="{89F197EC-9A05-4ECE-91D7-673124D0A293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282281" y="1975046"/>
                                  <a:ext cx="140228" cy="21094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98" name="对象 197">
                      <a:extLst>
                        <a:ext uri="{FF2B5EF4-FFF2-40B4-BE49-F238E27FC236}">
                          <a16:creationId xmlns:a16="http://schemas.microsoft.com/office/drawing/2014/main" id="{FCE8D056-8AB0-48CC-94A7-46096A19F6DC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832945618"/>
                        </p:ext>
                      </p:extLst>
                    </p:nvPr>
                  </p:nvGraphicFramePr>
                  <p:xfrm>
                    <a:off x="1700321" y="2547433"/>
                    <a:ext cx="166462" cy="19894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03" name="Equation" r:id="rId66" imgW="190440" imgH="228600" progId="Equation.DSMT4">
                            <p:embed/>
                          </p:oleObj>
                        </mc:Choice>
                        <mc:Fallback>
                          <p:oleObj name="Equation" r:id="rId66" imgW="190440" imgH="228600" progId="Equation.DSMT4">
                            <p:embed/>
                            <p:pic>
                              <p:nvPicPr>
                                <p:cNvPr id="126" name="对象 125">
                                  <a:extLst>
                                    <a:ext uri="{FF2B5EF4-FFF2-40B4-BE49-F238E27FC236}">
                                      <a16:creationId xmlns:a16="http://schemas.microsoft.com/office/drawing/2014/main" id="{2B965C9E-B947-4333-82B2-9D8F96508714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6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00321" y="2547433"/>
                                  <a:ext cx="166462" cy="19894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8" name="对象 97">
                      <a:extLst>
                        <a:ext uri="{FF2B5EF4-FFF2-40B4-BE49-F238E27FC236}">
                          <a16:creationId xmlns:a16="http://schemas.microsoft.com/office/drawing/2014/main" id="{23DF2E06-6F52-47F8-B6F6-CE95FC1F8C2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1700321" y="2547433"/>
                    <a:ext cx="166462" cy="19894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35" name="Equation" r:id="rId8" imgW="190440" imgH="228600" progId="Equation.DSMT4">
                            <p:embed/>
                          </p:oleObj>
                        </mc:Choice>
                        <mc:Fallback>
                          <p:oleObj name="Equation" r:id="rId8" imgW="190440" imgH="228600" progId="Equation.DSMT4">
                            <p:embed/>
                            <p:pic>
                              <p:nvPicPr>
                                <p:cNvPr id="23" name="对象 22">
                                  <a:extLst>
                                    <a:ext uri="{FF2B5EF4-FFF2-40B4-BE49-F238E27FC236}">
                                      <a16:creationId xmlns:a16="http://schemas.microsoft.com/office/drawing/2014/main" id="{DC3F248D-CEFE-479D-90A8-64FF10F9D689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00321" y="2547433"/>
                                  <a:ext cx="166462" cy="19894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192" name="直接连接符 191">
                <a:extLst>
                  <a:ext uri="{FF2B5EF4-FFF2-40B4-BE49-F238E27FC236}">
                    <a16:creationId xmlns:a16="http://schemas.microsoft.com/office/drawing/2014/main" id="{E1509C93-30A5-4F4E-B996-FF05F5F721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26237" y="3487769"/>
                <a:ext cx="1844900" cy="6920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1" name="组合 130">
              <a:extLst>
                <a:ext uri="{FF2B5EF4-FFF2-40B4-BE49-F238E27FC236}">
                  <a16:creationId xmlns:a16="http://schemas.microsoft.com/office/drawing/2014/main" id="{63BB08EF-51C5-40CF-9A94-26A86EDB29E1}"/>
                </a:ext>
              </a:extLst>
            </p:cNvPr>
            <p:cNvGrpSpPr/>
            <p:nvPr/>
          </p:nvGrpSpPr>
          <p:grpSpPr>
            <a:xfrm>
              <a:off x="3664301" y="4559740"/>
              <a:ext cx="841660" cy="1070380"/>
              <a:chOff x="3719719" y="3156507"/>
              <a:chExt cx="841660" cy="1070380"/>
            </a:xfrm>
          </p:grpSpPr>
          <p:grpSp>
            <p:nvGrpSpPr>
              <p:cNvPr id="180" name="组合 179">
                <a:extLst>
                  <a:ext uri="{FF2B5EF4-FFF2-40B4-BE49-F238E27FC236}">
                    <a16:creationId xmlns:a16="http://schemas.microsoft.com/office/drawing/2014/main" id="{53D070F7-1914-4563-AACB-DE76FF4001FC}"/>
                  </a:ext>
                </a:extLst>
              </p:cNvPr>
              <p:cNvGrpSpPr/>
              <p:nvPr/>
            </p:nvGrpSpPr>
            <p:grpSpPr>
              <a:xfrm>
                <a:off x="3719719" y="3156507"/>
                <a:ext cx="657754" cy="575957"/>
                <a:chOff x="3625417" y="4306420"/>
                <a:chExt cx="657754" cy="575957"/>
              </a:xfrm>
            </p:grpSpPr>
            <p:sp>
              <p:nvSpPr>
                <p:cNvPr id="183" name="平行四边形 55">
                  <a:extLst>
                    <a:ext uri="{FF2B5EF4-FFF2-40B4-BE49-F238E27FC236}">
                      <a16:creationId xmlns:a16="http://schemas.microsoft.com/office/drawing/2014/main" id="{F13843CB-DF5A-4359-91B1-02EDEB81F0D3}"/>
                    </a:ext>
                  </a:extLst>
                </p:cNvPr>
                <p:cNvSpPr/>
                <p:nvPr/>
              </p:nvSpPr>
              <p:spPr>
                <a:xfrm rot="1388896" flipH="1">
                  <a:off x="3667561" y="4422703"/>
                  <a:ext cx="453265" cy="399676"/>
                </a:xfrm>
                <a:custGeom>
                  <a:avLst/>
                  <a:gdLst>
                    <a:gd name="connsiteX0" fmla="*/ 0 w 1141034"/>
                    <a:gd name="connsiteY0" fmla="*/ 1143768 h 1143768"/>
                    <a:gd name="connsiteX1" fmla="*/ 274955 w 1141034"/>
                    <a:gd name="connsiteY1" fmla="*/ 0 h 1143768"/>
                    <a:gd name="connsiteX2" fmla="*/ 1141034 w 1141034"/>
                    <a:gd name="connsiteY2" fmla="*/ 0 h 1143768"/>
                    <a:gd name="connsiteX3" fmla="*/ 866079 w 1141034"/>
                    <a:gd name="connsiteY3" fmla="*/ 1143768 h 1143768"/>
                    <a:gd name="connsiteX4" fmla="*/ 0 w 1141034"/>
                    <a:gd name="connsiteY4" fmla="*/ 1143768 h 1143768"/>
                    <a:gd name="connsiteX0" fmla="*/ 0 w 1195152"/>
                    <a:gd name="connsiteY0" fmla="*/ 842767 h 1143768"/>
                    <a:gd name="connsiteX1" fmla="*/ 329073 w 1195152"/>
                    <a:gd name="connsiteY1" fmla="*/ 0 h 1143768"/>
                    <a:gd name="connsiteX2" fmla="*/ 1195152 w 1195152"/>
                    <a:gd name="connsiteY2" fmla="*/ 0 h 1143768"/>
                    <a:gd name="connsiteX3" fmla="*/ 920197 w 1195152"/>
                    <a:gd name="connsiteY3" fmla="*/ 1143768 h 1143768"/>
                    <a:gd name="connsiteX4" fmla="*/ 0 w 1195152"/>
                    <a:gd name="connsiteY4" fmla="*/ 842767 h 1143768"/>
                    <a:gd name="connsiteX0" fmla="*/ 0 w 1195152"/>
                    <a:gd name="connsiteY0" fmla="*/ 842767 h 842767"/>
                    <a:gd name="connsiteX1" fmla="*/ 329073 w 1195152"/>
                    <a:gd name="connsiteY1" fmla="*/ 0 h 842767"/>
                    <a:gd name="connsiteX2" fmla="*/ 1195152 w 1195152"/>
                    <a:gd name="connsiteY2" fmla="*/ 0 h 842767"/>
                    <a:gd name="connsiteX3" fmla="*/ 874905 w 1195152"/>
                    <a:gd name="connsiteY3" fmla="*/ 839226 h 842767"/>
                    <a:gd name="connsiteX4" fmla="*/ 0 w 1195152"/>
                    <a:gd name="connsiteY4" fmla="*/ 842767 h 842767"/>
                    <a:gd name="connsiteX0" fmla="*/ 0 w 1195152"/>
                    <a:gd name="connsiteY0" fmla="*/ 842767 h 842767"/>
                    <a:gd name="connsiteX1" fmla="*/ 329073 w 1195152"/>
                    <a:gd name="connsiteY1" fmla="*/ 0 h 842767"/>
                    <a:gd name="connsiteX2" fmla="*/ 1195152 w 1195152"/>
                    <a:gd name="connsiteY2" fmla="*/ 0 h 842767"/>
                    <a:gd name="connsiteX3" fmla="*/ 882692 w 1195152"/>
                    <a:gd name="connsiteY3" fmla="*/ 823849 h 842767"/>
                    <a:gd name="connsiteX4" fmla="*/ 0 w 1195152"/>
                    <a:gd name="connsiteY4" fmla="*/ 842767 h 842767"/>
                    <a:gd name="connsiteX0" fmla="*/ 0 w 1256601"/>
                    <a:gd name="connsiteY0" fmla="*/ 935787 h 935787"/>
                    <a:gd name="connsiteX1" fmla="*/ 329073 w 1256601"/>
                    <a:gd name="connsiteY1" fmla="*/ 93020 h 935787"/>
                    <a:gd name="connsiteX2" fmla="*/ 1256600 w 1256601"/>
                    <a:gd name="connsiteY2" fmla="*/ 1 h 935787"/>
                    <a:gd name="connsiteX3" fmla="*/ 882692 w 1256601"/>
                    <a:gd name="connsiteY3" fmla="*/ 916869 h 935787"/>
                    <a:gd name="connsiteX4" fmla="*/ 0 w 1256601"/>
                    <a:gd name="connsiteY4" fmla="*/ 935787 h 935787"/>
                    <a:gd name="connsiteX0" fmla="*/ 0 w 1256601"/>
                    <a:gd name="connsiteY0" fmla="*/ 935787 h 935787"/>
                    <a:gd name="connsiteX1" fmla="*/ 328194 w 1256601"/>
                    <a:gd name="connsiteY1" fmla="*/ 80576 h 935787"/>
                    <a:gd name="connsiteX2" fmla="*/ 1256600 w 1256601"/>
                    <a:gd name="connsiteY2" fmla="*/ 1 h 935787"/>
                    <a:gd name="connsiteX3" fmla="*/ 882692 w 1256601"/>
                    <a:gd name="connsiteY3" fmla="*/ 916869 h 935787"/>
                    <a:gd name="connsiteX4" fmla="*/ 0 w 1256601"/>
                    <a:gd name="connsiteY4" fmla="*/ 935787 h 9357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256601" h="935787">
                      <a:moveTo>
                        <a:pt x="0" y="935787"/>
                      </a:moveTo>
                      <a:lnTo>
                        <a:pt x="328194" y="80576"/>
                      </a:lnTo>
                      <a:lnTo>
                        <a:pt x="1256600" y="1"/>
                      </a:lnTo>
                      <a:lnTo>
                        <a:pt x="882692" y="916869"/>
                      </a:lnTo>
                      <a:lnTo>
                        <a:pt x="0" y="935787"/>
                      </a:lnTo>
                      <a:close/>
                    </a:path>
                  </a:pathLst>
                </a:custGeom>
                <a:blipFill dpi="0" rotWithShape="1">
                  <a:blip r:embed="rId67">
                    <a:alphaModFix amt="39000"/>
                    <a:extLst>
                      <a:ext uri="{96DAC541-7B7A-43D3-8B79-37D633B846F1}">
                        <asvg:svgBlip xmlns:asvg="http://schemas.microsoft.com/office/drawing/2016/SVG/main" r:embed="rId68"/>
                      </a:ext>
                    </a:extLst>
                  </a:blip>
                  <a:srcRect/>
                  <a:stretch>
                    <a:fillRect/>
                  </a:stretch>
                </a:blipFill>
                <a:scene3d>
                  <a:camera prst="orthographicFront">
                    <a:rot lat="600000" lon="0" rev="0"/>
                  </a:camera>
                  <a:lightRig rig="threePt" dir="t"/>
                </a:scene3d>
                <a:sp3d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flatTx/>
                </a:bodyPr>
                <a:lstStyle/>
                <a:p>
                  <a:pPr algn="ctr"/>
                  <a:endParaRPr lang="zh-CN" altLang="en-US" dirty="0"/>
                </a:p>
              </p:txBody>
            </p:sp>
            <p:cxnSp>
              <p:nvCxnSpPr>
                <p:cNvPr id="184" name="直接箭头连接符 183">
                  <a:extLst>
                    <a:ext uri="{FF2B5EF4-FFF2-40B4-BE49-F238E27FC236}">
                      <a16:creationId xmlns:a16="http://schemas.microsoft.com/office/drawing/2014/main" id="{8E4EDE25-A546-4F2F-864A-A96895A98F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727" y="4344475"/>
                  <a:ext cx="426412" cy="244089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85" name="对象 184">
                      <a:extLst>
                        <a:ext uri="{FF2B5EF4-FFF2-40B4-BE49-F238E27FC236}">
                          <a16:creationId xmlns:a16="http://schemas.microsoft.com/office/drawing/2014/main" id="{07152884-994C-45C5-95AC-980FB265D3B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099872" y="4390837"/>
                    <a:ext cx="183299" cy="135689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04" name="Equation" r:id="rId69" imgW="164880" imgH="177480" progId="Equation.DSMT4">
                            <p:embed/>
                          </p:oleObj>
                        </mc:Choice>
                        <mc:Fallback>
                          <p:oleObj name="Equation" r:id="rId69" imgW="164880" imgH="177480" progId="Equation.DSMT4">
                            <p:embed/>
                            <p:pic>
                              <p:nvPicPr>
                                <p:cNvPr id="113" name="对象 112">
                                  <a:extLst>
                                    <a:ext uri="{FF2B5EF4-FFF2-40B4-BE49-F238E27FC236}">
                                      <a16:creationId xmlns:a16="http://schemas.microsoft.com/office/drawing/2014/main" id="{0442EC44-5450-48F9-97CD-2463BDADB6E1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099872" y="4390837"/>
                                  <a:ext cx="183299" cy="13568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47" name="对象 46">
                      <a:extLst>
                        <a:ext uri="{FF2B5EF4-FFF2-40B4-BE49-F238E27FC236}">
                          <a16:creationId xmlns:a16="http://schemas.microsoft.com/office/drawing/2014/main" id="{470675A7-A754-4A21-91FA-C9097C517DB1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285366"/>
                        </p:ext>
                      </p:extLst>
                    </p:nvPr>
                  </p:nvGraphicFramePr>
                  <p:xfrm>
                    <a:off x="4099872" y="4390837"/>
                    <a:ext cx="183299" cy="135689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435" name="Equation" r:id="rId36" imgW="164880" imgH="177480" progId="Equation.DSMT4">
                            <p:embed/>
                          </p:oleObj>
                        </mc:Choice>
                        <mc:Fallback>
                          <p:oleObj name="Equation" r:id="rId36" imgW="164880" imgH="177480" progId="Equation.DSMT4">
                            <p:embed/>
                            <p:pic>
                              <p:nvPicPr>
                                <p:cNvPr id="36" name="对象 35">
                                  <a:extLst>
                                    <a:ext uri="{FF2B5EF4-FFF2-40B4-BE49-F238E27FC236}">
                                      <a16:creationId xmlns:a16="http://schemas.microsoft.com/office/drawing/2014/main" id="{04514E0C-66FB-44C6-9B7B-6D959959E4B9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3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099872" y="4390837"/>
                                  <a:ext cx="183299" cy="13568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cxnSp>
              <p:nvCxnSpPr>
                <p:cNvPr id="186" name="直接箭头连接符 185">
                  <a:extLst>
                    <a:ext uri="{FF2B5EF4-FFF2-40B4-BE49-F238E27FC236}">
                      <a16:creationId xmlns:a16="http://schemas.microsoft.com/office/drawing/2014/main" id="{968AA555-34A1-4090-80DB-759A9700099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727450" y="4344475"/>
                  <a:ext cx="33000" cy="525975"/>
                </a:xfrm>
                <a:prstGeom prst="straightConnector1">
                  <a:avLst/>
                </a:prstGeom>
                <a:ln w="12700">
                  <a:solidFill>
                    <a:schemeClr val="accent6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87" name="对象 186">
                      <a:extLst>
                        <a:ext uri="{FF2B5EF4-FFF2-40B4-BE49-F238E27FC236}">
                          <a16:creationId xmlns:a16="http://schemas.microsoft.com/office/drawing/2014/main" id="{97BA1A58-5231-4C4B-B765-17A4E3E3CD9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654307" y="4715387"/>
                    <a:ext cx="110384" cy="16699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05" name="Equation" r:id="rId71" imgW="152280" imgH="177480" progId="Equation.DSMT4">
                            <p:embed/>
                          </p:oleObj>
                        </mc:Choice>
                        <mc:Fallback>
                          <p:oleObj name="Equation" r:id="rId71" imgW="152280" imgH="177480" progId="Equation.DSMT4">
                            <p:embed/>
                            <p:pic>
                              <p:nvPicPr>
                                <p:cNvPr id="115" name="对象 114">
                                  <a:extLst>
                                    <a:ext uri="{FF2B5EF4-FFF2-40B4-BE49-F238E27FC236}">
                                      <a16:creationId xmlns:a16="http://schemas.microsoft.com/office/drawing/2014/main" id="{FD89B4DF-859A-438F-9861-5A96D7A31915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654307" y="4715387"/>
                                  <a:ext cx="110384" cy="16699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51" name="对象 50">
                      <a:extLst>
                        <a:ext uri="{FF2B5EF4-FFF2-40B4-BE49-F238E27FC236}">
                          <a16:creationId xmlns:a16="http://schemas.microsoft.com/office/drawing/2014/main" id="{66E4A995-29FC-4B74-8458-96E473415CA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502375706"/>
                        </p:ext>
                      </p:extLst>
                    </p:nvPr>
                  </p:nvGraphicFramePr>
                  <p:xfrm>
                    <a:off x="3654307" y="4715387"/>
                    <a:ext cx="110384" cy="16699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436" name="Equation" r:id="rId40" imgW="152280" imgH="177480" progId="Equation.DSMT4">
                            <p:embed/>
                          </p:oleObj>
                        </mc:Choice>
                        <mc:Fallback>
                          <p:oleObj name="Equation" r:id="rId40" imgW="152280" imgH="177480" progId="Equation.DSMT4">
                            <p:embed/>
                            <p:pic>
                              <p:nvPicPr>
                                <p:cNvPr id="41" name="对象 40">
                                  <a:extLst>
                                    <a:ext uri="{FF2B5EF4-FFF2-40B4-BE49-F238E27FC236}">
                                      <a16:creationId xmlns:a16="http://schemas.microsoft.com/office/drawing/2014/main" id="{203461FE-E0A2-48B9-AAD9-3F584C160AB6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4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654307" y="4715387"/>
                                  <a:ext cx="110384" cy="16699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88" name="文本框 187">
                      <a:extLst>
                        <a:ext uri="{FF2B5EF4-FFF2-40B4-BE49-F238E27FC236}">
                          <a16:creationId xmlns:a16="http://schemas.microsoft.com/office/drawing/2014/main" id="{B6CBF23A-9FBA-4954-BE47-0AA900F889EF}"/>
                        </a:ext>
                      </a:extLst>
                    </p:cNvPr>
                    <p:cNvSpPr txBox="1"/>
                    <p:nvPr/>
                  </p:nvSpPr>
                  <p:spPr>
                    <a:xfrm rot="1982758">
                      <a:off x="3863698" y="4306420"/>
                      <a:ext cx="178423" cy="1692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5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oMath>
                        </m:oMathPara>
                      </a14:m>
                      <a:endParaRPr lang="zh-CN" altLang="en-US" sz="700" i="1" dirty="0"/>
                    </a:p>
                  </p:txBody>
                </p:sp>
              </mc:Choice>
              <mc:Fallback xmlns="">
                <p:sp>
                  <p:nvSpPr>
                    <p:cNvPr id="67" name="文本框 66">
                      <a:extLst>
                        <a:ext uri="{FF2B5EF4-FFF2-40B4-BE49-F238E27FC236}">
                          <a16:creationId xmlns:a16="http://schemas.microsoft.com/office/drawing/2014/main" id="{782E68FA-431A-4661-84E1-DC8D2D33595F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1982758">
                      <a:off x="3863698" y="4306420"/>
                      <a:ext cx="178423" cy="169277"/>
                    </a:xfrm>
                    <a:prstGeom prst="rect">
                      <a:avLst/>
                    </a:prstGeom>
                    <a:blipFill>
                      <a:blip r:embed="rId4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89" name="文本框 188">
                      <a:extLst>
                        <a:ext uri="{FF2B5EF4-FFF2-40B4-BE49-F238E27FC236}">
                          <a16:creationId xmlns:a16="http://schemas.microsoft.com/office/drawing/2014/main" id="{BCEE1056-14BE-4B5A-9B84-F5815A50FF6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625417" y="4491040"/>
                      <a:ext cx="104024" cy="1692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5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oMath>
                        </m:oMathPara>
                      </a14:m>
                      <a:endParaRPr lang="zh-CN" altLang="en-US" sz="500" i="1" dirty="0"/>
                    </a:p>
                  </p:txBody>
                </p:sp>
              </mc:Choice>
              <mc:Fallback xmlns="">
                <p:sp>
                  <p:nvSpPr>
                    <p:cNvPr id="68" name="文本框 67">
                      <a:extLst>
                        <a:ext uri="{FF2B5EF4-FFF2-40B4-BE49-F238E27FC236}">
                          <a16:creationId xmlns:a16="http://schemas.microsoft.com/office/drawing/2014/main" id="{E5C1CB01-7A05-4F76-934B-5DC15B85DC6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625417" y="4491040"/>
                      <a:ext cx="104024" cy="169277"/>
                    </a:xfrm>
                    <a:prstGeom prst="rect">
                      <a:avLst/>
                    </a:prstGeom>
                    <a:blipFill>
                      <a:blip r:embed="rId43"/>
                      <a:stretch>
                        <a:fillRect r="-1176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81" name="直接箭头连接符 180">
                <a:extLst>
                  <a:ext uri="{FF2B5EF4-FFF2-40B4-BE49-F238E27FC236}">
                    <a16:creationId xmlns:a16="http://schemas.microsoft.com/office/drawing/2014/main" id="{E34426D0-8376-4927-BD0A-23F056C7636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88495" y="3579249"/>
                <a:ext cx="116627" cy="426912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2" name="文本框 181">
                <a:extLst>
                  <a:ext uri="{FF2B5EF4-FFF2-40B4-BE49-F238E27FC236}">
                    <a16:creationId xmlns:a16="http://schemas.microsoft.com/office/drawing/2014/main" id="{90854747-639B-4B41-B6FB-53D3A0C7127B}"/>
                  </a:ext>
                </a:extLst>
              </p:cNvPr>
              <p:cNvSpPr txBox="1"/>
              <p:nvPr/>
            </p:nvSpPr>
            <p:spPr>
              <a:xfrm>
                <a:off x="3891580" y="3949888"/>
                <a:ext cx="66979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CD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>
          <mc:Choice xmlns:am3d="http://schemas.microsoft.com/office/drawing/2017/model3d" Requires="am3d">
            <p:graphicFrame>
              <p:nvGraphicFramePr>
                <p:cNvPr id="132" name="3D 模型 131">
                  <a:extLst>
                    <a:ext uri="{FF2B5EF4-FFF2-40B4-BE49-F238E27FC236}">
                      <a16:creationId xmlns:a16="http://schemas.microsoft.com/office/drawing/2014/main" id="{E51FE2D8-1C7A-437C-9802-74B9EF0DABF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86291588"/>
                    </p:ext>
                  </p:extLst>
                </p:nvPr>
              </p:nvGraphicFramePr>
              <p:xfrm rot="997187">
                <a:off x="3889378" y="4650987"/>
                <a:ext cx="89374" cy="231831"/>
              </p:xfrm>
              <a:graphic>
                <a:graphicData uri="http://schemas.microsoft.com/office/drawing/2017/model3d">
                  <am3d:model3d r:embed="rId4">
                    <am3d:spPr>
                      <a:xfrm rot="997187">
                        <a:off x="0" y="0"/>
                        <a:ext cx="89374" cy="231831"/>
                      </a:xfrm>
                      <a:prstGeom prst="rect">
                        <a:avLst/>
                      </a:prstGeom>
                      <a:noFill/>
                      <a:effectLst>
                        <a:outerShdw blurRad="50800" dist="50800" dir="5400000" algn="ctr" rotWithShape="0">
                          <a:schemeClr val="bg1">
                            <a:alpha val="0"/>
                          </a:schemeClr>
                        </a:outerShdw>
                      </a:effectLst>
                    </am3d:spPr>
                    <am3d:camera>
                      <am3d:pos x="0" y="0" z="48669043"/>
                      <am3d:up dx="0" dy="36000000" dz="0"/>
                      <am3d:lookAt x="0" y="0" z="0"/>
                      <am3d:perspective fov="2700000"/>
                    </am3d:camera>
                    <am3d:trans>
                      <am3d:meterPerModelUnit n="59517" d="1000000"/>
                      <am3d:preTrans dx="0" dy="0" dz="-3771051"/>
                      <am3d:scale>
                        <am3d:sx n="1000000" d="1000000"/>
                        <am3d:sy n="1000000" d="1000000"/>
                        <am3d:sz n="1000000" d="1000000"/>
                      </am3d:scale>
                      <am3d:rot ax="-3644972" ay="679964" az="-782292"/>
                      <am3d:postTrans dx="0" dy="0" dz="0"/>
                    </am3d:trans>
                    <am3d:raster rName="Office3DRenderer" rVer="16.0.8326">
                      <am3d:blip r:embed="rId73"/>
                    </am3d:raster>
                    <am3d:objViewport viewportSz="271940"/>
                    <am3d:ambientLight>
                      <am3d:clr>
                        <a:scrgbClr r="50000" g="50000" b="50000"/>
                      </am3d:clr>
                      <am3d:illuminance n="500000" d="1000000"/>
                    </am3d:ambientLight>
                    <am3d:ptLight rad="0">
                      <am3d:clr>
                        <a:scrgbClr r="100000" g="75000" b="50000"/>
                      </am3d:clr>
                      <am3d:intensity n="9765625" d="1000000"/>
                      <am3d:pos x="21959998" y="70920001" z="16344003"/>
                    </am3d:ptLight>
                    <am3d:ptLight rad="0">
                      <am3d:clr>
                        <a:scrgbClr r="40000" g="60000" b="95000"/>
                      </am3d:clr>
                      <am3d:intensity n="12250000" d="1000000"/>
                      <am3d:pos x="-37964106" y="51130435" z="57631972"/>
                    </am3d:ptLight>
                    <am3d:ptLight rad="0">
                      <am3d:clr>
                        <a:scrgbClr r="86837" g="72700" b="100000"/>
                      </am3d:clr>
                      <am3d:intensity n="3125000" d="1000000"/>
                      <am3d:pos x="-37739122" y="58056624" z="-34769649"/>
                    </am3d:ptLight>
                  </am3d:model3d>
                </a:graphicData>
              </a:graphic>
            </p:graphicFrame>
          </mc:Choice>
          <mc:Fallback>
            <p:pic>
              <p:nvPicPr>
                <p:cNvPr id="132" name="3D 模型 131">
                  <a:extLst>
                    <a:ext uri="{FF2B5EF4-FFF2-40B4-BE49-F238E27FC236}">
                      <a16:creationId xmlns:a16="http://schemas.microsoft.com/office/drawing/2014/main" id="{E51FE2D8-1C7A-437C-9802-74B9EF0DABFB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 noCrop="1"/>
                </p:cNvPicPr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 rot="997187">
                  <a:off x="3889378" y="4650987"/>
                  <a:ext cx="89374" cy="231831"/>
                </a:xfrm>
                <a:prstGeom prst="rect">
                  <a:avLst/>
                </a:prstGeom>
                <a:noFill/>
                <a:effectLst>
                  <a:outerShdw blurRad="50800" dist="50800" dir="5400000" algn="ctr" rotWithShape="0">
                    <a:schemeClr val="bg1">
                      <a:alpha val="0"/>
                    </a:schemeClr>
                  </a:outerShdw>
                </a:effectLst>
              </p:spPr>
            </p:pic>
          </mc:Fallback>
        </mc:AlternateContent>
        <p:grpSp>
          <p:nvGrpSpPr>
            <p:cNvPr id="133" name="组合 132">
              <a:extLst>
                <a:ext uri="{FF2B5EF4-FFF2-40B4-BE49-F238E27FC236}">
                  <a16:creationId xmlns:a16="http://schemas.microsoft.com/office/drawing/2014/main" id="{146CCE25-9D40-448C-9820-B505AF7BB018}"/>
                </a:ext>
              </a:extLst>
            </p:cNvPr>
            <p:cNvGrpSpPr/>
            <p:nvPr/>
          </p:nvGrpSpPr>
          <p:grpSpPr>
            <a:xfrm>
              <a:off x="5079615" y="3937593"/>
              <a:ext cx="2659232" cy="1684506"/>
              <a:chOff x="5138425" y="2532109"/>
              <a:chExt cx="2659232" cy="1684506"/>
            </a:xfrm>
          </p:grpSpPr>
          <p:grpSp>
            <p:nvGrpSpPr>
              <p:cNvPr id="170" name="组合 169">
                <a:extLst>
                  <a:ext uri="{FF2B5EF4-FFF2-40B4-BE49-F238E27FC236}">
                    <a16:creationId xmlns:a16="http://schemas.microsoft.com/office/drawing/2014/main" id="{1B33B423-FBE2-4825-9D50-466D558C11C2}"/>
                  </a:ext>
                </a:extLst>
              </p:cNvPr>
              <p:cNvGrpSpPr/>
              <p:nvPr/>
            </p:nvGrpSpPr>
            <p:grpSpPr>
              <a:xfrm>
                <a:off x="5138425" y="2743045"/>
                <a:ext cx="2284349" cy="1473570"/>
                <a:chOff x="5153011" y="2754334"/>
                <a:chExt cx="2284349" cy="1473570"/>
              </a:xfrm>
            </p:grpSpPr>
            <p:sp>
              <p:nvSpPr>
                <p:cNvPr id="173" name="平行四边形 10">
                  <a:extLst>
                    <a:ext uri="{FF2B5EF4-FFF2-40B4-BE49-F238E27FC236}">
                      <a16:creationId xmlns:a16="http://schemas.microsoft.com/office/drawing/2014/main" id="{82497FFD-8D78-420C-8A3C-FA29121D741A}"/>
                    </a:ext>
                  </a:extLst>
                </p:cNvPr>
                <p:cNvSpPr/>
                <p:nvPr/>
              </p:nvSpPr>
              <p:spPr>
                <a:xfrm rot="1335244" flipH="1">
                  <a:off x="5523720" y="2763756"/>
                  <a:ext cx="1913640" cy="1464148"/>
                </a:xfrm>
                <a:custGeom>
                  <a:avLst/>
                  <a:gdLst>
                    <a:gd name="connsiteX0" fmla="*/ 0 w 2005008"/>
                    <a:gd name="connsiteY0" fmla="*/ 1498802 h 1498802"/>
                    <a:gd name="connsiteX1" fmla="*/ 361166 w 2005008"/>
                    <a:gd name="connsiteY1" fmla="*/ 0 h 1498802"/>
                    <a:gd name="connsiteX2" fmla="*/ 2005008 w 2005008"/>
                    <a:gd name="connsiteY2" fmla="*/ 0 h 1498802"/>
                    <a:gd name="connsiteX3" fmla="*/ 1643842 w 2005008"/>
                    <a:gd name="connsiteY3" fmla="*/ 1498802 h 1498802"/>
                    <a:gd name="connsiteX4" fmla="*/ 0 w 2005008"/>
                    <a:gd name="connsiteY4" fmla="*/ 1498802 h 1498802"/>
                    <a:gd name="connsiteX0" fmla="*/ 0 w 2005008"/>
                    <a:gd name="connsiteY0" fmla="*/ 1498802 h 1498802"/>
                    <a:gd name="connsiteX1" fmla="*/ 361166 w 2005008"/>
                    <a:gd name="connsiteY1" fmla="*/ 0 h 1498802"/>
                    <a:gd name="connsiteX2" fmla="*/ 2005008 w 2005008"/>
                    <a:gd name="connsiteY2" fmla="*/ 0 h 1498802"/>
                    <a:gd name="connsiteX3" fmla="*/ 1652561 w 2005008"/>
                    <a:gd name="connsiteY3" fmla="*/ 1458630 h 1498802"/>
                    <a:gd name="connsiteX4" fmla="*/ 0 w 2005008"/>
                    <a:gd name="connsiteY4" fmla="*/ 1498802 h 1498802"/>
                    <a:gd name="connsiteX0" fmla="*/ 0 w 1913640"/>
                    <a:gd name="connsiteY0" fmla="*/ 1464148 h 1464148"/>
                    <a:gd name="connsiteX1" fmla="*/ 269798 w 1913640"/>
                    <a:gd name="connsiteY1" fmla="*/ 0 h 1464148"/>
                    <a:gd name="connsiteX2" fmla="*/ 1913640 w 1913640"/>
                    <a:gd name="connsiteY2" fmla="*/ 0 h 1464148"/>
                    <a:gd name="connsiteX3" fmla="*/ 1561193 w 1913640"/>
                    <a:gd name="connsiteY3" fmla="*/ 1458630 h 1464148"/>
                    <a:gd name="connsiteX4" fmla="*/ 0 w 1913640"/>
                    <a:gd name="connsiteY4" fmla="*/ 1464148 h 1464148"/>
                    <a:gd name="connsiteX0" fmla="*/ 0 w 1913640"/>
                    <a:gd name="connsiteY0" fmla="*/ 1464148 h 1464148"/>
                    <a:gd name="connsiteX1" fmla="*/ 361763 w 1913640"/>
                    <a:gd name="connsiteY1" fmla="*/ 1611 h 1464148"/>
                    <a:gd name="connsiteX2" fmla="*/ 1913640 w 1913640"/>
                    <a:gd name="connsiteY2" fmla="*/ 0 h 1464148"/>
                    <a:gd name="connsiteX3" fmla="*/ 1561193 w 1913640"/>
                    <a:gd name="connsiteY3" fmla="*/ 1458630 h 1464148"/>
                    <a:gd name="connsiteX4" fmla="*/ 0 w 1913640"/>
                    <a:gd name="connsiteY4" fmla="*/ 1464148 h 146414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913640" h="1464148">
                      <a:moveTo>
                        <a:pt x="0" y="1464148"/>
                      </a:moveTo>
                      <a:lnTo>
                        <a:pt x="361763" y="1611"/>
                      </a:lnTo>
                      <a:lnTo>
                        <a:pt x="1913640" y="0"/>
                      </a:lnTo>
                      <a:lnTo>
                        <a:pt x="1561193" y="1458630"/>
                      </a:lnTo>
                      <a:lnTo>
                        <a:pt x="0" y="1464148"/>
                      </a:lnTo>
                      <a:close/>
                    </a:path>
                  </a:pathLst>
                </a:custGeom>
                <a:blipFill dpi="0" rotWithShape="1">
                  <a:blip r:embed="rId67">
                    <a:alphaModFix amt="39000"/>
                    <a:extLst>
                      <a:ext uri="{96DAC541-7B7A-43D3-8B79-37D633B846F1}">
                        <asvg:svgBlip xmlns:asvg="http://schemas.microsoft.com/office/drawing/2016/SVG/main" r:embed="rId68"/>
                      </a:ext>
                    </a:extLst>
                  </a:blip>
                  <a:srcRect/>
                  <a:stretch>
                    <a:fillRect/>
                  </a:stretch>
                </a:blip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 dirty="0"/>
                </a:p>
              </p:txBody>
            </p:sp>
            <p:cxnSp>
              <p:nvCxnSpPr>
                <p:cNvPr id="174" name="直接箭头连接符 173">
                  <a:extLst>
                    <a:ext uri="{FF2B5EF4-FFF2-40B4-BE49-F238E27FC236}">
                      <a16:creationId xmlns:a16="http://schemas.microsoft.com/office/drawing/2014/main" id="{113DF22E-A33D-4BCF-B18F-EBE2194B1BA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80540" y="3495830"/>
                  <a:ext cx="730931" cy="32794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直接箭头连接符 174">
                  <a:extLst>
                    <a:ext uri="{FF2B5EF4-FFF2-40B4-BE49-F238E27FC236}">
                      <a16:creationId xmlns:a16="http://schemas.microsoft.com/office/drawing/2014/main" id="{A43B98EE-9FF4-4754-BAE0-2AC9C356F37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487586" y="2754334"/>
                  <a:ext cx="103064" cy="745215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直接箭头连接符 175">
                  <a:extLst>
                    <a:ext uri="{FF2B5EF4-FFF2-40B4-BE49-F238E27FC236}">
                      <a16:creationId xmlns:a16="http://schemas.microsoft.com/office/drawing/2014/main" id="{DEEF713D-016E-4E42-B761-219EA3C990E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5153011" y="3482988"/>
                  <a:ext cx="1337395" cy="37584"/>
                </a:xfrm>
                <a:prstGeom prst="straightConnector1">
                  <a:avLst/>
                </a:prstGeom>
                <a:ln w="28575">
                  <a:solidFill>
                    <a:srgbClr val="1403F1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77" name="对象 176">
                      <a:extLst>
                        <a:ext uri="{FF2B5EF4-FFF2-40B4-BE49-F238E27FC236}">
                          <a16:creationId xmlns:a16="http://schemas.microsoft.com/office/drawing/2014/main" id="{0B3361F8-9DFA-4C3E-8F44-B03BCC0FB637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974514" y="3582216"/>
                    <a:ext cx="227974" cy="22937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06" name="Equation" r:id="rId74" imgW="228600" imgH="228600" progId="Equation.DSMT4">
                            <p:embed/>
                          </p:oleObj>
                        </mc:Choice>
                        <mc:Fallback>
                          <p:oleObj name="Equation" r:id="rId74" imgW="228600" imgH="228600" progId="Equation.DSMT4">
                            <p:embed/>
                            <p:pic>
                              <p:nvPicPr>
                                <p:cNvPr id="105" name="对象 104">
                                  <a:extLst>
                                    <a:ext uri="{FF2B5EF4-FFF2-40B4-BE49-F238E27FC236}">
                                      <a16:creationId xmlns:a16="http://schemas.microsoft.com/office/drawing/2014/main" id="{FD90DB0E-DD92-4A18-8055-43E05966AA51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974514" y="3582216"/>
                                  <a:ext cx="227974" cy="22937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19" name="对象 118">
                      <a:extLst>
                        <a:ext uri="{FF2B5EF4-FFF2-40B4-BE49-F238E27FC236}">
                          <a16:creationId xmlns:a16="http://schemas.microsoft.com/office/drawing/2014/main" id="{ABC85969-4660-4644-93A1-154F4B6EA91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974514" y="3582216"/>
                    <a:ext cx="227974" cy="22937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38" name="Equation" r:id="rId76" imgW="228600" imgH="228600" progId="Equation.DSMT4">
                            <p:embed/>
                          </p:oleObj>
                        </mc:Choice>
                        <mc:Fallback>
                          <p:oleObj name="Equation" r:id="rId76" imgW="228600" imgH="228600" progId="Equation.DSMT4">
                            <p:embed/>
                            <p:pic>
                              <p:nvPicPr>
                                <p:cNvPr id="25" name="对象 24">
                                  <a:extLst>
                                    <a:ext uri="{FF2B5EF4-FFF2-40B4-BE49-F238E27FC236}">
                                      <a16:creationId xmlns:a16="http://schemas.microsoft.com/office/drawing/2014/main" id="{FB426F1D-3FE7-442B-98FE-0A797DB788FC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974514" y="3582216"/>
                                  <a:ext cx="227974" cy="22937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78" name="对象 177">
                      <a:extLst>
                        <a:ext uri="{FF2B5EF4-FFF2-40B4-BE49-F238E27FC236}">
                          <a16:creationId xmlns:a16="http://schemas.microsoft.com/office/drawing/2014/main" id="{B1D433A6-2E84-4E59-A732-347490EDCC9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428605" y="2765917"/>
                    <a:ext cx="154757" cy="19794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07" name="Equation" r:id="rId78" imgW="177480" imgH="228600" progId="Equation.DSMT4">
                            <p:embed/>
                          </p:oleObj>
                        </mc:Choice>
                        <mc:Fallback>
                          <p:oleObj name="Equation" r:id="rId78" imgW="177480" imgH="228600" progId="Equation.DSMT4">
                            <p:embed/>
                            <p:pic>
                              <p:nvPicPr>
                                <p:cNvPr id="106" name="对象 105">
                                  <a:extLst>
                                    <a:ext uri="{FF2B5EF4-FFF2-40B4-BE49-F238E27FC236}">
                                      <a16:creationId xmlns:a16="http://schemas.microsoft.com/office/drawing/2014/main" id="{B55294FD-ED9E-40A4-A882-1A3D94934472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428605" y="2765917"/>
                                  <a:ext cx="154757" cy="19794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20" name="对象 119">
                      <a:extLst>
                        <a:ext uri="{FF2B5EF4-FFF2-40B4-BE49-F238E27FC236}">
                          <a16:creationId xmlns:a16="http://schemas.microsoft.com/office/drawing/2014/main" id="{AB308302-C635-4843-952F-31E8F09F398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428605" y="2765917"/>
                    <a:ext cx="154757" cy="19794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39" name="Equation" r:id="rId79" imgW="177480" imgH="228600" progId="Equation.DSMT4">
                            <p:embed/>
                          </p:oleObj>
                        </mc:Choice>
                        <mc:Fallback>
                          <p:oleObj name="Equation" r:id="rId79" imgW="177480" imgH="228600" progId="Equation.DSMT4">
                            <p:embed/>
                            <p:pic>
                              <p:nvPicPr>
                                <p:cNvPr id="31" name="对象 30">
                                  <a:extLst>
                                    <a:ext uri="{FF2B5EF4-FFF2-40B4-BE49-F238E27FC236}">
                                      <a16:creationId xmlns:a16="http://schemas.microsoft.com/office/drawing/2014/main" id="{B853A7E4-FE5F-495F-AA3A-56D56B6A377F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428605" y="2765917"/>
                                  <a:ext cx="154757" cy="19794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79" name="对象 178">
                      <a:extLst>
                        <a:ext uri="{FF2B5EF4-FFF2-40B4-BE49-F238E27FC236}">
                          <a16:creationId xmlns:a16="http://schemas.microsoft.com/office/drawing/2014/main" id="{7AFA18A1-40DE-49B0-B466-0C64CE3A8EE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5289277" y="3309432"/>
                    <a:ext cx="192360" cy="21640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08" name="Equation" r:id="rId80" imgW="203040" imgH="228600" progId="Equation.DSMT4">
                            <p:embed/>
                          </p:oleObj>
                        </mc:Choice>
                        <mc:Fallback>
                          <p:oleObj name="Equation" r:id="rId80" imgW="203040" imgH="228600" progId="Equation.DSMT4">
                            <p:embed/>
                            <p:pic>
                              <p:nvPicPr>
                                <p:cNvPr id="107" name="对象 106">
                                  <a:extLst>
                                    <a:ext uri="{FF2B5EF4-FFF2-40B4-BE49-F238E27FC236}">
                                      <a16:creationId xmlns:a16="http://schemas.microsoft.com/office/drawing/2014/main" id="{A6B85DC3-88B0-49B4-BF66-A0325C089EF4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289277" y="3309432"/>
                                  <a:ext cx="192360" cy="21640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21" name="对象 120">
                      <a:extLst>
                        <a:ext uri="{FF2B5EF4-FFF2-40B4-BE49-F238E27FC236}">
                          <a16:creationId xmlns:a16="http://schemas.microsoft.com/office/drawing/2014/main" id="{BBE67E19-64BF-44BA-A2DC-D6A360D35E3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5289277" y="3309432"/>
                    <a:ext cx="192360" cy="21640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40" name="Equation" r:id="rId81" imgW="203040" imgH="228600" progId="Equation.DSMT4">
                            <p:embed/>
                          </p:oleObj>
                        </mc:Choice>
                        <mc:Fallback>
                          <p:oleObj name="Equation" r:id="rId81" imgW="203040" imgH="228600" progId="Equation.DSMT4">
                            <p:embed/>
                            <p:pic>
                              <p:nvPicPr>
                                <p:cNvPr id="32" name="对象 31">
                                  <a:extLst>
                                    <a:ext uri="{FF2B5EF4-FFF2-40B4-BE49-F238E27FC236}">
                                      <a16:creationId xmlns:a16="http://schemas.microsoft.com/office/drawing/2014/main" id="{732252D4-9C97-4D98-855D-FDD7D839F250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3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289277" y="3309432"/>
                                  <a:ext cx="192360" cy="21640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pic>
            <p:nvPicPr>
              <p:cNvPr id="171" name="图片 170">
                <a:extLst>
                  <a:ext uri="{FF2B5EF4-FFF2-40B4-BE49-F238E27FC236}">
                    <a16:creationId xmlns:a16="http://schemas.microsoft.com/office/drawing/2014/main" id="{D1845909-C4A3-4162-938D-67F6082F62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 rot="711312">
                <a:off x="7216632" y="3626035"/>
                <a:ext cx="581025" cy="390525"/>
              </a:xfrm>
              <a:prstGeom prst="rect">
                <a:avLst/>
              </a:prstGeom>
            </p:spPr>
          </p:pic>
          <p:pic>
            <p:nvPicPr>
              <p:cNvPr id="172" name="图片 171">
                <a:extLst>
                  <a:ext uri="{FF2B5EF4-FFF2-40B4-BE49-F238E27FC236}">
                    <a16:creationId xmlns:a16="http://schemas.microsoft.com/office/drawing/2014/main" id="{2B4313A2-D12B-4C34-B060-92B5F5FC215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3"/>
              <a:stretch>
                <a:fillRect/>
              </a:stretch>
            </p:blipFill>
            <p:spPr>
              <a:xfrm rot="1233827">
                <a:off x="6429400" y="2532109"/>
                <a:ext cx="519684" cy="230124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>
          <mc:Choice xmlns:am3d="http://schemas.microsoft.com/office/drawing/2017/model3d" Requires="am3d">
            <p:graphicFrame>
              <p:nvGraphicFramePr>
                <p:cNvPr id="134" name="3D 模型 133">
                  <a:extLst>
                    <a:ext uri="{FF2B5EF4-FFF2-40B4-BE49-F238E27FC236}">
                      <a16:creationId xmlns:a16="http://schemas.microsoft.com/office/drawing/2014/main" id="{E3D46C13-4529-4D30-9EC0-DDE90B0852F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7519693"/>
                    </p:ext>
                  </p:extLst>
                </p:nvPr>
              </p:nvGraphicFramePr>
              <p:xfrm rot="571836">
                <a:off x="6183957" y="4166130"/>
                <a:ext cx="348761" cy="719219"/>
              </p:xfrm>
              <a:graphic>
                <a:graphicData uri="http://schemas.microsoft.com/office/drawing/2017/model3d">
                  <am3d:model3d r:embed="rId4">
                    <am3d:spPr>
                      <a:xfrm rot="571836">
                        <a:off x="0" y="0"/>
                        <a:ext cx="348761" cy="719219"/>
                      </a:xfrm>
                      <a:prstGeom prst="rect">
                        <a:avLst/>
                      </a:prstGeom>
                      <a:noFill/>
                      <a:effectLst>
                        <a:outerShdw blurRad="50800" dist="50800" dir="5400000" algn="ctr" rotWithShape="0">
                          <a:schemeClr val="bg1">
                            <a:alpha val="0"/>
                          </a:schemeClr>
                        </a:outerShdw>
                      </a:effectLst>
                    </am3d:spPr>
                    <am3d:camera>
                      <am3d:pos x="0" y="0" z="48669043"/>
                      <am3d:up dx="0" dy="36000000" dz="0"/>
                      <am3d:lookAt x="0" y="0" z="0"/>
                      <am3d:perspective fov="2700000"/>
                    </am3d:camera>
                    <am3d:trans>
                      <am3d:meterPerModelUnit n="59517" d="1000000"/>
                      <am3d:preTrans dx="0" dy="0" dz="-3771051"/>
                      <am3d:scale>
                        <am3d:sx n="1000000" d="1000000"/>
                        <am3d:sy n="1000000" d="1000000"/>
                        <am3d:sz n="1000000" d="1000000"/>
                      </am3d:scale>
                      <am3d:rot ax="-4305045" ay="561458" az="-1013278"/>
                      <am3d:postTrans dx="0" dy="0" dz="0"/>
                    </am3d:trans>
                    <am3d:raster rName="Office3DRenderer" rVer="16.0.8326">
                      <am3d:blip r:embed="rId84"/>
                    </am3d:raster>
                    <am3d:objViewport viewportSz="1012649"/>
                    <am3d:ambientLight>
                      <am3d:clr>
                        <a:scrgbClr r="50000" g="50000" b="50000"/>
                      </am3d:clr>
                      <am3d:illuminance n="500000" d="1000000"/>
                    </am3d:ambientLight>
                    <am3d:ptLight rad="0">
                      <am3d:clr>
                        <a:scrgbClr r="100000" g="75000" b="50000"/>
                      </am3d:clr>
                      <am3d:intensity n="9765625" d="1000000"/>
                      <am3d:pos x="21959998" y="70920001" z="16344003"/>
                    </am3d:ptLight>
                    <am3d:ptLight rad="0">
                      <am3d:clr>
                        <a:scrgbClr r="40000" g="60000" b="95000"/>
                      </am3d:clr>
                      <am3d:intensity n="12250000" d="1000000"/>
                      <am3d:pos x="-37964106" y="51130435" z="57631972"/>
                    </am3d:ptLight>
                    <am3d:ptLight rad="0">
                      <am3d:clr>
                        <a:scrgbClr r="86837" g="72700" b="100000"/>
                      </am3d:clr>
                      <am3d:intensity n="3125000" d="1000000"/>
                      <am3d:pos x="-37739122" y="58056624" z="-34769649"/>
                    </am3d:ptLight>
                  </am3d:model3d>
                </a:graphicData>
              </a:graphic>
            </p:graphicFrame>
          </mc:Choice>
          <mc:Fallback>
            <p:pic>
              <p:nvPicPr>
                <p:cNvPr id="134" name="3D 模型 133">
                  <a:extLst>
                    <a:ext uri="{FF2B5EF4-FFF2-40B4-BE49-F238E27FC236}">
                      <a16:creationId xmlns:a16="http://schemas.microsoft.com/office/drawing/2014/main" id="{E3D46C13-4529-4D30-9EC0-DDE90B0852F3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 noCrop="1"/>
                </p:cNvPicPr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 rot="571836">
                  <a:off x="6183957" y="4166130"/>
                  <a:ext cx="348761" cy="719219"/>
                </a:xfrm>
                <a:prstGeom prst="rect">
                  <a:avLst/>
                </a:prstGeom>
                <a:noFill/>
                <a:effectLst>
                  <a:outerShdw blurRad="50800" dist="50800" dir="5400000" algn="ctr" rotWithShape="0">
                    <a:schemeClr val="bg1">
                      <a:alpha val="0"/>
                    </a:schemeClr>
                  </a:outerShdw>
                </a:effectLst>
              </p:spPr>
            </p:pic>
          </mc:Fallback>
        </mc:AlternateContent>
        <p:sp>
          <p:nvSpPr>
            <p:cNvPr id="135" name="箭头: 上下 134">
              <a:extLst>
                <a:ext uri="{FF2B5EF4-FFF2-40B4-BE49-F238E27FC236}">
                  <a16:creationId xmlns:a16="http://schemas.microsoft.com/office/drawing/2014/main" id="{79B22468-C5FF-4A38-9667-97950E9A909B}"/>
                </a:ext>
              </a:extLst>
            </p:cNvPr>
            <p:cNvSpPr/>
            <p:nvPr/>
          </p:nvSpPr>
          <p:spPr>
            <a:xfrm flipH="1">
              <a:off x="8401179" y="2185533"/>
              <a:ext cx="108062" cy="1493631"/>
            </a:xfrm>
            <a:prstGeom prst="upDownArrow">
              <a:avLst/>
            </a:prstGeom>
            <a:solidFill>
              <a:schemeClr val="accent4">
                <a:alpha val="50000"/>
              </a:schemeClr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文本框 135">
              <a:extLst>
                <a:ext uri="{FF2B5EF4-FFF2-40B4-BE49-F238E27FC236}">
                  <a16:creationId xmlns:a16="http://schemas.microsoft.com/office/drawing/2014/main" id="{71206778-EA23-4460-B445-4EF297CDB369}"/>
                </a:ext>
              </a:extLst>
            </p:cNvPr>
            <p:cNvSpPr txBox="1"/>
            <p:nvPr/>
          </p:nvSpPr>
          <p:spPr>
            <a:xfrm>
              <a:off x="2212219" y="3509017"/>
              <a:ext cx="33034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econdary projection diagram</a:t>
              </a:r>
              <a:endPara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37" name="组合 136">
              <a:extLst>
                <a:ext uri="{FF2B5EF4-FFF2-40B4-BE49-F238E27FC236}">
                  <a16:creationId xmlns:a16="http://schemas.microsoft.com/office/drawing/2014/main" id="{C60C628A-C78C-42D9-ABA5-EC4057D1837C}"/>
                </a:ext>
              </a:extLst>
            </p:cNvPr>
            <p:cNvGrpSpPr/>
            <p:nvPr/>
          </p:nvGrpSpPr>
          <p:grpSpPr>
            <a:xfrm>
              <a:off x="3077910" y="705637"/>
              <a:ext cx="4219687" cy="2101335"/>
              <a:chOff x="1287003" y="1702339"/>
              <a:chExt cx="4202407" cy="2101335"/>
            </a:xfrm>
          </p:grpSpPr>
          <p:sp>
            <p:nvSpPr>
              <p:cNvPr id="165" name="等腰三角形 10">
                <a:extLst>
                  <a:ext uri="{FF2B5EF4-FFF2-40B4-BE49-F238E27FC236}">
                    <a16:creationId xmlns:a16="http://schemas.microsoft.com/office/drawing/2014/main" id="{3B59659E-9247-41AC-B864-E0F41FD33EC4}"/>
                  </a:ext>
                </a:extLst>
              </p:cNvPr>
              <p:cNvSpPr/>
              <p:nvPr/>
            </p:nvSpPr>
            <p:spPr>
              <a:xfrm rot="16200000">
                <a:off x="2649903" y="970685"/>
                <a:ext cx="1493630" cy="4172347"/>
              </a:xfrm>
              <a:custGeom>
                <a:avLst/>
                <a:gdLst>
                  <a:gd name="connsiteX0" fmla="*/ 0 w 1255776"/>
                  <a:gd name="connsiteY0" fmla="*/ 1511808 h 1511808"/>
                  <a:gd name="connsiteX1" fmla="*/ 627888 w 1255776"/>
                  <a:gd name="connsiteY1" fmla="*/ 0 h 1511808"/>
                  <a:gd name="connsiteX2" fmla="*/ 1255776 w 1255776"/>
                  <a:gd name="connsiteY2" fmla="*/ 1511808 h 1511808"/>
                  <a:gd name="connsiteX3" fmla="*/ 0 w 1255776"/>
                  <a:gd name="connsiteY3" fmla="*/ 1511808 h 1511808"/>
                  <a:gd name="connsiteX0" fmla="*/ 0 w 1255776"/>
                  <a:gd name="connsiteY0" fmla="*/ 1842008 h 1842008"/>
                  <a:gd name="connsiteX1" fmla="*/ 1184148 w 1255776"/>
                  <a:gd name="connsiteY1" fmla="*/ 0 h 1842008"/>
                  <a:gd name="connsiteX2" fmla="*/ 1255776 w 1255776"/>
                  <a:gd name="connsiteY2" fmla="*/ 1842008 h 1842008"/>
                  <a:gd name="connsiteX3" fmla="*/ 0 w 1255776"/>
                  <a:gd name="connsiteY3" fmla="*/ 1842008 h 1842008"/>
                  <a:gd name="connsiteX0" fmla="*/ 0 w 1443736"/>
                  <a:gd name="connsiteY0" fmla="*/ 1842008 h 2644648"/>
                  <a:gd name="connsiteX1" fmla="*/ 1184148 w 1443736"/>
                  <a:gd name="connsiteY1" fmla="*/ 0 h 2644648"/>
                  <a:gd name="connsiteX2" fmla="*/ 1443736 w 1443736"/>
                  <a:gd name="connsiteY2" fmla="*/ 2644648 h 2644648"/>
                  <a:gd name="connsiteX3" fmla="*/ 0 w 1443736"/>
                  <a:gd name="connsiteY3" fmla="*/ 1842008 h 2644648"/>
                  <a:gd name="connsiteX0" fmla="*/ 0 w 935736"/>
                  <a:gd name="connsiteY0" fmla="*/ 2512568 h 2644648"/>
                  <a:gd name="connsiteX1" fmla="*/ 676148 w 935736"/>
                  <a:gd name="connsiteY1" fmla="*/ 0 h 2644648"/>
                  <a:gd name="connsiteX2" fmla="*/ 935736 w 935736"/>
                  <a:gd name="connsiteY2" fmla="*/ 2644648 h 2644648"/>
                  <a:gd name="connsiteX3" fmla="*/ 0 w 935736"/>
                  <a:gd name="connsiteY3" fmla="*/ 2512568 h 2644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35736" h="2644648">
                    <a:moveTo>
                      <a:pt x="0" y="2512568"/>
                    </a:moveTo>
                    <a:lnTo>
                      <a:pt x="676148" y="0"/>
                    </a:lnTo>
                    <a:lnTo>
                      <a:pt x="935736" y="2644648"/>
                    </a:lnTo>
                    <a:lnTo>
                      <a:pt x="0" y="2512568"/>
                    </a:lnTo>
                    <a:close/>
                  </a:path>
                </a:pathLst>
              </a:custGeom>
              <a:solidFill>
                <a:srgbClr val="FFFF00">
                  <a:alpha val="20000"/>
                </a:srgbClr>
              </a:solidFill>
              <a:ln w="19050">
                <a:noFill/>
                <a:prstDash val="sys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166" name="组合 165">
                <a:extLst>
                  <a:ext uri="{FF2B5EF4-FFF2-40B4-BE49-F238E27FC236}">
                    <a16:creationId xmlns:a16="http://schemas.microsoft.com/office/drawing/2014/main" id="{917EE6A5-E420-4DAD-90F7-ED225140561B}"/>
                  </a:ext>
                </a:extLst>
              </p:cNvPr>
              <p:cNvGrpSpPr/>
              <p:nvPr/>
            </p:nvGrpSpPr>
            <p:grpSpPr>
              <a:xfrm>
                <a:off x="1287003" y="1702339"/>
                <a:ext cx="4202407" cy="2096111"/>
                <a:chOff x="1296735" y="1697243"/>
                <a:chExt cx="4202407" cy="2096111"/>
              </a:xfrm>
            </p:grpSpPr>
            <p:sp>
              <p:nvSpPr>
                <p:cNvPr id="167" name="等腰三角形 7">
                  <a:extLst>
                    <a:ext uri="{FF2B5EF4-FFF2-40B4-BE49-F238E27FC236}">
                      <a16:creationId xmlns:a16="http://schemas.microsoft.com/office/drawing/2014/main" id="{B0D45D26-0B7A-4D1A-84BC-B22D5320B0B8}"/>
                    </a:ext>
                  </a:extLst>
                </p:cNvPr>
                <p:cNvSpPr/>
                <p:nvPr/>
              </p:nvSpPr>
              <p:spPr>
                <a:xfrm rot="16200000">
                  <a:off x="2893774" y="117227"/>
                  <a:ext cx="1025351" cy="4185384"/>
                </a:xfrm>
                <a:custGeom>
                  <a:avLst/>
                  <a:gdLst>
                    <a:gd name="connsiteX0" fmla="*/ 0 w 1255776"/>
                    <a:gd name="connsiteY0" fmla="*/ 1511808 h 1511808"/>
                    <a:gd name="connsiteX1" fmla="*/ 627888 w 1255776"/>
                    <a:gd name="connsiteY1" fmla="*/ 0 h 1511808"/>
                    <a:gd name="connsiteX2" fmla="*/ 1255776 w 1255776"/>
                    <a:gd name="connsiteY2" fmla="*/ 1511808 h 1511808"/>
                    <a:gd name="connsiteX3" fmla="*/ 0 w 1255776"/>
                    <a:gd name="connsiteY3" fmla="*/ 1511808 h 1511808"/>
                    <a:gd name="connsiteX0" fmla="*/ 0 w 1243584"/>
                    <a:gd name="connsiteY0" fmla="*/ 1511808 h 1780032"/>
                    <a:gd name="connsiteX1" fmla="*/ 627888 w 1243584"/>
                    <a:gd name="connsiteY1" fmla="*/ 0 h 1780032"/>
                    <a:gd name="connsiteX2" fmla="*/ 1243584 w 1243584"/>
                    <a:gd name="connsiteY2" fmla="*/ 1780032 h 1780032"/>
                    <a:gd name="connsiteX3" fmla="*/ 0 w 1243584"/>
                    <a:gd name="connsiteY3" fmla="*/ 1511808 h 1780032"/>
                    <a:gd name="connsiteX0" fmla="*/ 0 w 1243584"/>
                    <a:gd name="connsiteY0" fmla="*/ 1511808 h 1759712"/>
                    <a:gd name="connsiteX1" fmla="*/ 627888 w 1243584"/>
                    <a:gd name="connsiteY1" fmla="*/ 0 h 1759712"/>
                    <a:gd name="connsiteX2" fmla="*/ 1243584 w 1243584"/>
                    <a:gd name="connsiteY2" fmla="*/ 1759712 h 1759712"/>
                    <a:gd name="connsiteX3" fmla="*/ 0 w 1243584"/>
                    <a:gd name="connsiteY3" fmla="*/ 1511808 h 1759712"/>
                    <a:gd name="connsiteX0" fmla="*/ 238252 w 615696"/>
                    <a:gd name="connsiteY0" fmla="*/ 2675128 h 2675128"/>
                    <a:gd name="connsiteX1" fmla="*/ 0 w 615696"/>
                    <a:gd name="connsiteY1" fmla="*/ 0 h 2675128"/>
                    <a:gd name="connsiteX2" fmla="*/ 615696 w 615696"/>
                    <a:gd name="connsiteY2" fmla="*/ 1759712 h 2675128"/>
                    <a:gd name="connsiteX3" fmla="*/ 238252 w 615696"/>
                    <a:gd name="connsiteY3" fmla="*/ 2675128 h 2675128"/>
                    <a:gd name="connsiteX0" fmla="*/ 250952 w 615696"/>
                    <a:gd name="connsiteY0" fmla="*/ 2647188 h 2647188"/>
                    <a:gd name="connsiteX1" fmla="*/ 0 w 615696"/>
                    <a:gd name="connsiteY1" fmla="*/ 0 h 2647188"/>
                    <a:gd name="connsiteX2" fmla="*/ 615696 w 615696"/>
                    <a:gd name="connsiteY2" fmla="*/ 1759712 h 2647188"/>
                    <a:gd name="connsiteX3" fmla="*/ 250952 w 615696"/>
                    <a:gd name="connsiteY3" fmla="*/ 2647188 h 2647188"/>
                    <a:gd name="connsiteX0" fmla="*/ 235712 w 615696"/>
                    <a:gd name="connsiteY0" fmla="*/ 2677668 h 2677668"/>
                    <a:gd name="connsiteX1" fmla="*/ 0 w 615696"/>
                    <a:gd name="connsiteY1" fmla="*/ 0 h 2677668"/>
                    <a:gd name="connsiteX2" fmla="*/ 615696 w 615696"/>
                    <a:gd name="connsiteY2" fmla="*/ 1759712 h 2677668"/>
                    <a:gd name="connsiteX3" fmla="*/ 235712 w 615696"/>
                    <a:gd name="connsiteY3" fmla="*/ 2677668 h 2677668"/>
                    <a:gd name="connsiteX0" fmla="*/ 245237 w 615696"/>
                    <a:gd name="connsiteY0" fmla="*/ 2664333 h 2664333"/>
                    <a:gd name="connsiteX1" fmla="*/ 0 w 615696"/>
                    <a:gd name="connsiteY1" fmla="*/ 0 h 2664333"/>
                    <a:gd name="connsiteX2" fmla="*/ 615696 w 615696"/>
                    <a:gd name="connsiteY2" fmla="*/ 1759712 h 2664333"/>
                    <a:gd name="connsiteX3" fmla="*/ 245237 w 615696"/>
                    <a:gd name="connsiteY3" fmla="*/ 2664333 h 2664333"/>
                    <a:gd name="connsiteX0" fmla="*/ 254764 w 615696"/>
                    <a:gd name="connsiteY0" fmla="*/ 2651001 h 2651001"/>
                    <a:gd name="connsiteX1" fmla="*/ 0 w 615696"/>
                    <a:gd name="connsiteY1" fmla="*/ 0 h 2651001"/>
                    <a:gd name="connsiteX2" fmla="*/ 615696 w 615696"/>
                    <a:gd name="connsiteY2" fmla="*/ 1759712 h 2651001"/>
                    <a:gd name="connsiteX3" fmla="*/ 254764 w 615696"/>
                    <a:gd name="connsiteY3" fmla="*/ 2651001 h 2651001"/>
                    <a:gd name="connsiteX0" fmla="*/ 245241 w 615696"/>
                    <a:gd name="connsiteY0" fmla="*/ 2649099 h 2649099"/>
                    <a:gd name="connsiteX1" fmla="*/ 0 w 615696"/>
                    <a:gd name="connsiteY1" fmla="*/ 0 h 2649099"/>
                    <a:gd name="connsiteX2" fmla="*/ 615696 w 615696"/>
                    <a:gd name="connsiteY2" fmla="*/ 1759712 h 2649099"/>
                    <a:gd name="connsiteX3" fmla="*/ 245241 w 615696"/>
                    <a:gd name="connsiteY3" fmla="*/ 2649099 h 2649099"/>
                    <a:gd name="connsiteX0" fmla="*/ 237623 w 615696"/>
                    <a:gd name="connsiteY0" fmla="*/ 2675772 h 2675772"/>
                    <a:gd name="connsiteX1" fmla="*/ 0 w 615696"/>
                    <a:gd name="connsiteY1" fmla="*/ 0 h 2675772"/>
                    <a:gd name="connsiteX2" fmla="*/ 615696 w 615696"/>
                    <a:gd name="connsiteY2" fmla="*/ 1759712 h 2675772"/>
                    <a:gd name="connsiteX3" fmla="*/ 237623 w 615696"/>
                    <a:gd name="connsiteY3" fmla="*/ 2675772 h 2675772"/>
                    <a:gd name="connsiteX0" fmla="*/ 264293 w 642366"/>
                    <a:gd name="connsiteY0" fmla="*/ 2652912 h 2652912"/>
                    <a:gd name="connsiteX1" fmla="*/ 0 w 642366"/>
                    <a:gd name="connsiteY1" fmla="*/ 0 h 2652912"/>
                    <a:gd name="connsiteX2" fmla="*/ 642366 w 642366"/>
                    <a:gd name="connsiteY2" fmla="*/ 1736852 h 2652912"/>
                    <a:gd name="connsiteX3" fmla="*/ 264293 w 642366"/>
                    <a:gd name="connsiteY3" fmla="*/ 2652912 h 26529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642366" h="2652912">
                      <a:moveTo>
                        <a:pt x="264293" y="2652912"/>
                      </a:moveTo>
                      <a:lnTo>
                        <a:pt x="0" y="0"/>
                      </a:lnTo>
                      <a:lnTo>
                        <a:pt x="642366" y="1736852"/>
                      </a:lnTo>
                      <a:lnTo>
                        <a:pt x="264293" y="2652912"/>
                      </a:lnTo>
                      <a:close/>
                    </a:path>
                  </a:pathLst>
                </a:custGeom>
                <a:solidFill>
                  <a:schemeClr val="accent2">
                    <a:alpha val="20000"/>
                  </a:schemeClr>
                </a:solidFill>
                <a:ln w="19050">
                  <a:prstDash val="solid"/>
                  <a:beve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68" name="等腰三角形 9">
                  <a:extLst>
                    <a:ext uri="{FF2B5EF4-FFF2-40B4-BE49-F238E27FC236}">
                      <a16:creationId xmlns:a16="http://schemas.microsoft.com/office/drawing/2014/main" id="{AA563745-A1FD-4FD4-A3D6-4A3A58521535}"/>
                    </a:ext>
                  </a:extLst>
                </p:cNvPr>
                <p:cNvSpPr/>
                <p:nvPr/>
              </p:nvSpPr>
              <p:spPr>
                <a:xfrm rot="16200000">
                  <a:off x="2758157" y="1269683"/>
                  <a:ext cx="1062249" cy="3985093"/>
                </a:xfrm>
                <a:custGeom>
                  <a:avLst/>
                  <a:gdLst>
                    <a:gd name="connsiteX0" fmla="*/ 0 w 1255776"/>
                    <a:gd name="connsiteY0" fmla="*/ 1511808 h 1511808"/>
                    <a:gd name="connsiteX1" fmla="*/ 627888 w 1255776"/>
                    <a:gd name="connsiteY1" fmla="*/ 0 h 1511808"/>
                    <a:gd name="connsiteX2" fmla="*/ 1255776 w 1255776"/>
                    <a:gd name="connsiteY2" fmla="*/ 1511808 h 1511808"/>
                    <a:gd name="connsiteX3" fmla="*/ 0 w 1255776"/>
                    <a:gd name="connsiteY3" fmla="*/ 1511808 h 1511808"/>
                    <a:gd name="connsiteX0" fmla="*/ 0 w 1306576"/>
                    <a:gd name="connsiteY0" fmla="*/ 2576068 h 2576068"/>
                    <a:gd name="connsiteX1" fmla="*/ 678688 w 1306576"/>
                    <a:gd name="connsiteY1" fmla="*/ 0 h 2576068"/>
                    <a:gd name="connsiteX2" fmla="*/ 1306576 w 1306576"/>
                    <a:gd name="connsiteY2" fmla="*/ 1511808 h 2576068"/>
                    <a:gd name="connsiteX3" fmla="*/ 0 w 1306576"/>
                    <a:gd name="connsiteY3" fmla="*/ 2576068 h 2576068"/>
                    <a:gd name="connsiteX0" fmla="*/ 0 w 678688"/>
                    <a:gd name="connsiteY0" fmla="*/ 2576068 h 2576068"/>
                    <a:gd name="connsiteX1" fmla="*/ 678688 w 678688"/>
                    <a:gd name="connsiteY1" fmla="*/ 0 h 2576068"/>
                    <a:gd name="connsiteX2" fmla="*/ 382016 w 678688"/>
                    <a:gd name="connsiteY2" fmla="*/ 1656588 h 2576068"/>
                    <a:gd name="connsiteX3" fmla="*/ 0 w 678688"/>
                    <a:gd name="connsiteY3" fmla="*/ 2576068 h 2576068"/>
                    <a:gd name="connsiteX0" fmla="*/ 0 w 613834"/>
                    <a:gd name="connsiteY0" fmla="*/ 2523533 h 2523533"/>
                    <a:gd name="connsiteX1" fmla="*/ 613834 w 613834"/>
                    <a:gd name="connsiteY1" fmla="*/ 0 h 2523533"/>
                    <a:gd name="connsiteX2" fmla="*/ 382016 w 613834"/>
                    <a:gd name="connsiteY2" fmla="*/ 1604053 h 2523533"/>
                    <a:gd name="connsiteX3" fmla="*/ 0 w 613834"/>
                    <a:gd name="connsiteY3" fmla="*/ 2523533 h 2523533"/>
                    <a:gd name="connsiteX0" fmla="*/ 0 w 647244"/>
                    <a:gd name="connsiteY0" fmla="*/ 2527424 h 2527424"/>
                    <a:gd name="connsiteX1" fmla="*/ 647244 w 647244"/>
                    <a:gd name="connsiteY1" fmla="*/ 0 h 2527424"/>
                    <a:gd name="connsiteX2" fmla="*/ 382016 w 647244"/>
                    <a:gd name="connsiteY2" fmla="*/ 1607944 h 2527424"/>
                    <a:gd name="connsiteX3" fmla="*/ 0 w 647244"/>
                    <a:gd name="connsiteY3" fmla="*/ 2527424 h 2527424"/>
                    <a:gd name="connsiteX0" fmla="*/ 0 w 678689"/>
                    <a:gd name="connsiteY0" fmla="*/ 2527421 h 2527421"/>
                    <a:gd name="connsiteX1" fmla="*/ 678688 w 678689"/>
                    <a:gd name="connsiteY1" fmla="*/ 0 h 2527421"/>
                    <a:gd name="connsiteX2" fmla="*/ 382016 w 678689"/>
                    <a:gd name="connsiteY2" fmla="*/ 1607941 h 2527421"/>
                    <a:gd name="connsiteX3" fmla="*/ 0 w 678689"/>
                    <a:gd name="connsiteY3" fmla="*/ 2527421 h 2527421"/>
                    <a:gd name="connsiteX0" fmla="*/ 0 w 664931"/>
                    <a:gd name="connsiteY0" fmla="*/ 2519638 h 2519638"/>
                    <a:gd name="connsiteX1" fmla="*/ 664931 w 664931"/>
                    <a:gd name="connsiteY1" fmla="*/ 0 h 2519638"/>
                    <a:gd name="connsiteX2" fmla="*/ 382016 w 664931"/>
                    <a:gd name="connsiteY2" fmla="*/ 1600158 h 2519638"/>
                    <a:gd name="connsiteX3" fmla="*/ 0 w 664931"/>
                    <a:gd name="connsiteY3" fmla="*/ 2519638 h 2519638"/>
                    <a:gd name="connsiteX0" fmla="*/ 0 w 657070"/>
                    <a:gd name="connsiteY0" fmla="*/ 2506018 h 2506018"/>
                    <a:gd name="connsiteX1" fmla="*/ 657070 w 657070"/>
                    <a:gd name="connsiteY1" fmla="*/ 0 h 2506018"/>
                    <a:gd name="connsiteX2" fmla="*/ 374155 w 657070"/>
                    <a:gd name="connsiteY2" fmla="*/ 1600158 h 2506018"/>
                    <a:gd name="connsiteX3" fmla="*/ 0 w 657070"/>
                    <a:gd name="connsiteY3" fmla="*/ 2506018 h 2506018"/>
                    <a:gd name="connsiteX0" fmla="*/ 0 w 657070"/>
                    <a:gd name="connsiteY0" fmla="*/ 2506018 h 2506018"/>
                    <a:gd name="connsiteX1" fmla="*/ 657070 w 657070"/>
                    <a:gd name="connsiteY1" fmla="*/ 0 h 2506018"/>
                    <a:gd name="connsiteX2" fmla="*/ 362363 w 657070"/>
                    <a:gd name="connsiteY2" fmla="*/ 1631292 h 2506018"/>
                    <a:gd name="connsiteX3" fmla="*/ 0 w 657070"/>
                    <a:gd name="connsiteY3" fmla="*/ 2506018 h 2506018"/>
                    <a:gd name="connsiteX0" fmla="*/ 0 w 657067"/>
                    <a:gd name="connsiteY0" fmla="*/ 2506021 h 2506021"/>
                    <a:gd name="connsiteX1" fmla="*/ 657067 w 657067"/>
                    <a:gd name="connsiteY1" fmla="*/ 0 h 2506021"/>
                    <a:gd name="connsiteX2" fmla="*/ 362360 w 657067"/>
                    <a:gd name="connsiteY2" fmla="*/ 1631292 h 2506021"/>
                    <a:gd name="connsiteX3" fmla="*/ 0 w 657067"/>
                    <a:gd name="connsiteY3" fmla="*/ 2506021 h 2506021"/>
                    <a:gd name="connsiteX0" fmla="*/ 0 w 678683"/>
                    <a:gd name="connsiteY0" fmla="*/ 2568287 h 2568287"/>
                    <a:gd name="connsiteX1" fmla="*/ 678683 w 678683"/>
                    <a:gd name="connsiteY1" fmla="*/ 0 h 2568287"/>
                    <a:gd name="connsiteX2" fmla="*/ 383976 w 678683"/>
                    <a:gd name="connsiteY2" fmla="*/ 1631292 h 2568287"/>
                    <a:gd name="connsiteX3" fmla="*/ 0 w 678683"/>
                    <a:gd name="connsiteY3" fmla="*/ 2568287 h 2568287"/>
                    <a:gd name="connsiteX0" fmla="*/ 0 w 660993"/>
                    <a:gd name="connsiteY0" fmla="*/ 2539104 h 2539104"/>
                    <a:gd name="connsiteX1" fmla="*/ 660993 w 660993"/>
                    <a:gd name="connsiteY1" fmla="*/ 0 h 2539104"/>
                    <a:gd name="connsiteX2" fmla="*/ 366286 w 660993"/>
                    <a:gd name="connsiteY2" fmla="*/ 1631292 h 2539104"/>
                    <a:gd name="connsiteX3" fmla="*/ 0 w 660993"/>
                    <a:gd name="connsiteY3" fmla="*/ 2539104 h 2539104"/>
                    <a:gd name="connsiteX0" fmla="*/ 0 w 686542"/>
                    <a:gd name="connsiteY0" fmla="*/ 2579964 h 2579964"/>
                    <a:gd name="connsiteX1" fmla="*/ 686542 w 686542"/>
                    <a:gd name="connsiteY1" fmla="*/ 0 h 2579964"/>
                    <a:gd name="connsiteX2" fmla="*/ 391835 w 686542"/>
                    <a:gd name="connsiteY2" fmla="*/ 1631292 h 2579964"/>
                    <a:gd name="connsiteX3" fmla="*/ 0 w 686542"/>
                    <a:gd name="connsiteY3" fmla="*/ 2579964 h 25799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686542" h="2579964">
                      <a:moveTo>
                        <a:pt x="0" y="2579964"/>
                      </a:moveTo>
                      <a:lnTo>
                        <a:pt x="686542" y="0"/>
                      </a:lnTo>
                      <a:lnTo>
                        <a:pt x="391835" y="1631292"/>
                      </a:lnTo>
                      <a:lnTo>
                        <a:pt x="0" y="2579964"/>
                      </a:lnTo>
                      <a:close/>
                    </a:path>
                  </a:pathLst>
                </a:custGeom>
                <a:solidFill>
                  <a:schemeClr val="accent2">
                    <a:alpha val="20000"/>
                  </a:schemeClr>
                </a:solidFill>
                <a:ln w="19050" cap="rnd">
                  <a:prstDash val="solid"/>
                  <a:beve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69" name="等腰三角形 11">
                  <a:extLst>
                    <a:ext uri="{FF2B5EF4-FFF2-40B4-BE49-F238E27FC236}">
                      <a16:creationId xmlns:a16="http://schemas.microsoft.com/office/drawing/2014/main" id="{F1CB56AC-5B49-4FAE-9021-2427501389A0}"/>
                    </a:ext>
                  </a:extLst>
                </p:cNvPr>
                <p:cNvSpPr/>
                <p:nvPr/>
              </p:nvSpPr>
              <p:spPr>
                <a:xfrm rot="16200000">
                  <a:off x="1935513" y="1077094"/>
                  <a:ext cx="1477412" cy="2717715"/>
                </a:xfrm>
                <a:custGeom>
                  <a:avLst/>
                  <a:gdLst>
                    <a:gd name="connsiteX0" fmla="*/ 0 w 1255776"/>
                    <a:gd name="connsiteY0" fmla="*/ 1511808 h 1511808"/>
                    <a:gd name="connsiteX1" fmla="*/ 627888 w 1255776"/>
                    <a:gd name="connsiteY1" fmla="*/ 0 h 1511808"/>
                    <a:gd name="connsiteX2" fmla="*/ 1255776 w 1255776"/>
                    <a:gd name="connsiteY2" fmla="*/ 1511808 h 1511808"/>
                    <a:gd name="connsiteX3" fmla="*/ 0 w 1255776"/>
                    <a:gd name="connsiteY3" fmla="*/ 1511808 h 1511808"/>
                    <a:gd name="connsiteX0" fmla="*/ 0 w 1255776"/>
                    <a:gd name="connsiteY0" fmla="*/ 1092708 h 1092708"/>
                    <a:gd name="connsiteX1" fmla="*/ 831088 w 1255776"/>
                    <a:gd name="connsiteY1" fmla="*/ 0 h 1092708"/>
                    <a:gd name="connsiteX2" fmla="*/ 1255776 w 1255776"/>
                    <a:gd name="connsiteY2" fmla="*/ 1092708 h 1092708"/>
                    <a:gd name="connsiteX3" fmla="*/ 0 w 1255776"/>
                    <a:gd name="connsiteY3" fmla="*/ 1092708 h 1092708"/>
                    <a:gd name="connsiteX0" fmla="*/ 0 w 1476756"/>
                    <a:gd name="connsiteY0" fmla="*/ 1092708 h 1722628"/>
                    <a:gd name="connsiteX1" fmla="*/ 831088 w 1476756"/>
                    <a:gd name="connsiteY1" fmla="*/ 0 h 1722628"/>
                    <a:gd name="connsiteX2" fmla="*/ 1476756 w 1476756"/>
                    <a:gd name="connsiteY2" fmla="*/ 1722628 h 1722628"/>
                    <a:gd name="connsiteX3" fmla="*/ 0 w 1476756"/>
                    <a:gd name="connsiteY3" fmla="*/ 1092708 h 1722628"/>
                    <a:gd name="connsiteX0" fmla="*/ 0 w 925576"/>
                    <a:gd name="connsiteY0" fmla="*/ 1590548 h 1722628"/>
                    <a:gd name="connsiteX1" fmla="*/ 279908 w 925576"/>
                    <a:gd name="connsiteY1" fmla="*/ 0 h 1722628"/>
                    <a:gd name="connsiteX2" fmla="*/ 925576 w 925576"/>
                    <a:gd name="connsiteY2" fmla="*/ 1722628 h 1722628"/>
                    <a:gd name="connsiteX3" fmla="*/ 0 w 925576"/>
                    <a:gd name="connsiteY3" fmla="*/ 1590548 h 172262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25576" h="1722628">
                      <a:moveTo>
                        <a:pt x="0" y="1590548"/>
                      </a:moveTo>
                      <a:lnTo>
                        <a:pt x="279908" y="0"/>
                      </a:lnTo>
                      <a:lnTo>
                        <a:pt x="925576" y="1722628"/>
                      </a:lnTo>
                      <a:lnTo>
                        <a:pt x="0" y="1590548"/>
                      </a:lnTo>
                      <a:close/>
                    </a:path>
                  </a:pathLst>
                </a:custGeom>
                <a:solidFill>
                  <a:srgbClr val="FFFF00">
                    <a:alpha val="20000"/>
                  </a:srgbClr>
                </a:solidFill>
                <a:ln w="19050">
                  <a:noFill/>
                  <a:prstDash val="sysDash"/>
                  <a:beve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38" name="组合 137">
              <a:extLst>
                <a:ext uri="{FF2B5EF4-FFF2-40B4-BE49-F238E27FC236}">
                  <a16:creationId xmlns:a16="http://schemas.microsoft.com/office/drawing/2014/main" id="{15AF2A7E-DB19-4C21-9BEA-5635D5756370}"/>
                </a:ext>
              </a:extLst>
            </p:cNvPr>
            <p:cNvGrpSpPr/>
            <p:nvPr/>
          </p:nvGrpSpPr>
          <p:grpSpPr>
            <a:xfrm>
              <a:off x="2557448" y="1018100"/>
              <a:ext cx="3022764" cy="1224207"/>
              <a:chOff x="2560752" y="2737046"/>
              <a:chExt cx="3010385" cy="1224207"/>
            </a:xfrm>
          </p:grpSpPr>
          <p:sp>
            <p:nvSpPr>
              <p:cNvPr id="156" name="文本框 155">
                <a:extLst>
                  <a:ext uri="{FF2B5EF4-FFF2-40B4-BE49-F238E27FC236}">
                    <a16:creationId xmlns:a16="http://schemas.microsoft.com/office/drawing/2014/main" id="{48B91D3B-9D5A-4D91-A591-4A6A4E1C43F8}"/>
                  </a:ext>
                </a:extLst>
              </p:cNvPr>
              <p:cNvSpPr txBox="1"/>
              <p:nvPr/>
            </p:nvSpPr>
            <p:spPr>
              <a:xfrm>
                <a:off x="2560752" y="3606957"/>
                <a:ext cx="109912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mera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57" name="组合 156">
                <a:extLst>
                  <a:ext uri="{FF2B5EF4-FFF2-40B4-BE49-F238E27FC236}">
                    <a16:creationId xmlns:a16="http://schemas.microsoft.com/office/drawing/2014/main" id="{D6A18B40-100C-4C2A-8357-9B1B5C89291D}"/>
                  </a:ext>
                </a:extLst>
              </p:cNvPr>
              <p:cNvGrpSpPr/>
              <p:nvPr/>
            </p:nvGrpSpPr>
            <p:grpSpPr>
              <a:xfrm>
                <a:off x="3052235" y="2737046"/>
                <a:ext cx="812542" cy="1224207"/>
                <a:chOff x="1282281" y="1975046"/>
                <a:chExt cx="812542" cy="1224207"/>
              </a:xfrm>
            </p:grpSpPr>
            <p:cxnSp>
              <p:nvCxnSpPr>
                <p:cNvPr id="159" name="直接箭头连接符 158">
                  <a:extLst>
                    <a:ext uri="{FF2B5EF4-FFF2-40B4-BE49-F238E27FC236}">
                      <a16:creationId xmlns:a16="http://schemas.microsoft.com/office/drawing/2014/main" id="{F1583220-50F9-4EEC-9D85-22BCB954757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313757" y="2731104"/>
                  <a:ext cx="757525" cy="29262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直接箭头连接符 159">
                  <a:extLst>
                    <a:ext uri="{FF2B5EF4-FFF2-40B4-BE49-F238E27FC236}">
                      <a16:creationId xmlns:a16="http://schemas.microsoft.com/office/drawing/2014/main" id="{47F6A63D-B0A6-4E80-86DF-37979A4EF43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309128" y="1980400"/>
                  <a:ext cx="128818" cy="756066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直接箭头连接符 160">
                  <a:extLst>
                    <a:ext uri="{FF2B5EF4-FFF2-40B4-BE49-F238E27FC236}">
                      <a16:creationId xmlns:a16="http://schemas.microsoft.com/office/drawing/2014/main" id="{DDA7ABCB-795D-4DF4-AD0C-9078F10082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326828" y="2717602"/>
                  <a:ext cx="585787" cy="16000"/>
                </a:xfrm>
                <a:prstGeom prst="straightConnector1">
                  <a:avLst/>
                </a:prstGeom>
                <a:ln w="28575">
                  <a:solidFill>
                    <a:srgbClr val="1403F1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62" name="对象 161">
                      <a:extLst>
                        <a:ext uri="{FF2B5EF4-FFF2-40B4-BE49-F238E27FC236}">
                          <a16:creationId xmlns:a16="http://schemas.microsoft.com/office/drawing/2014/main" id="{84C318A6-993D-41C9-8CE4-D6836789239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1911917" y="3003512"/>
                    <a:ext cx="182906" cy="19574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09" name="Equation" r:id="rId60" imgW="215640" imgH="228600" progId="Equation.DSMT4">
                            <p:embed/>
                          </p:oleObj>
                        </mc:Choice>
                        <mc:Fallback>
                          <p:oleObj name="Equation" r:id="rId60" imgW="215640" imgH="228600" progId="Equation.DSMT4">
                            <p:embed/>
                            <p:pic>
                              <p:nvPicPr>
                                <p:cNvPr id="89" name="对象 88">
                                  <a:extLst>
                                    <a:ext uri="{FF2B5EF4-FFF2-40B4-BE49-F238E27FC236}">
                                      <a16:creationId xmlns:a16="http://schemas.microsoft.com/office/drawing/2014/main" id="{489A3DFF-C834-463A-8B18-91B55225700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6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911917" y="3003512"/>
                                  <a:ext cx="182906" cy="19574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6" name="对象 5">
                      <a:extLst>
                        <a:ext uri="{FF2B5EF4-FFF2-40B4-BE49-F238E27FC236}">
                          <a16:creationId xmlns:a16="http://schemas.microsoft.com/office/drawing/2014/main" id="{172A2E12-97CB-4EC0-9748-6BD5AC99A076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1911917" y="3003512"/>
                    <a:ext cx="182906" cy="19574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25" name="Equation" r:id="rId62" imgW="215640" imgH="228600" progId="Equation.DSMT4">
                            <p:embed/>
                          </p:oleObj>
                        </mc:Choice>
                        <mc:Fallback>
                          <p:oleObj name="Equation" r:id="rId62" imgW="215640" imgH="228600" progId="Equation.DSMT4">
                            <p:embed/>
                            <p:pic>
                              <p:nvPicPr>
                                <p:cNvPr id="6" name="对象 5">
                                  <a:extLst>
                                    <a:ext uri="{FF2B5EF4-FFF2-40B4-BE49-F238E27FC236}">
                                      <a16:creationId xmlns:a16="http://schemas.microsoft.com/office/drawing/2014/main" id="{172A2E12-97CB-4EC0-9748-6BD5AC99A076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6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911917" y="3003512"/>
                                  <a:ext cx="182906" cy="19574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63" name="对象 162">
                      <a:extLst>
                        <a:ext uri="{FF2B5EF4-FFF2-40B4-BE49-F238E27FC236}">
                          <a16:creationId xmlns:a16="http://schemas.microsoft.com/office/drawing/2014/main" id="{946DAFFB-961A-480E-9522-F12C34AA57A1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1282281" y="1975046"/>
                    <a:ext cx="140228" cy="21094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10" name="Equation" r:id="rId64" imgW="152280" imgH="228600" progId="Equation.DSMT4">
                            <p:embed/>
                          </p:oleObj>
                        </mc:Choice>
                        <mc:Fallback>
                          <p:oleObj name="Equation" r:id="rId64" imgW="152280" imgH="228600" progId="Equation.DSMT4">
                            <p:embed/>
                            <p:pic>
                              <p:nvPicPr>
                                <p:cNvPr id="90" name="对象 89">
                                  <a:extLst>
                                    <a:ext uri="{FF2B5EF4-FFF2-40B4-BE49-F238E27FC236}">
                                      <a16:creationId xmlns:a16="http://schemas.microsoft.com/office/drawing/2014/main" id="{8389F917-2381-4DD6-A4A6-652238B953B9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6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282281" y="1975046"/>
                                  <a:ext cx="140228" cy="21094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2" name="对象 11">
                      <a:extLst>
                        <a:ext uri="{FF2B5EF4-FFF2-40B4-BE49-F238E27FC236}">
                          <a16:creationId xmlns:a16="http://schemas.microsoft.com/office/drawing/2014/main" id="{89F197EC-9A05-4ECE-91D7-673124D0A29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1282281" y="1975046"/>
                    <a:ext cx="140228" cy="21094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26" name="Equation" r:id="rId6" imgW="152280" imgH="228600" progId="Equation.DSMT4">
                            <p:embed/>
                          </p:oleObj>
                        </mc:Choice>
                        <mc:Fallback>
                          <p:oleObj name="Equation" r:id="rId6" imgW="152280" imgH="228600" progId="Equation.DSMT4">
                            <p:embed/>
                            <p:pic>
                              <p:nvPicPr>
                                <p:cNvPr id="12" name="对象 11">
                                  <a:extLst>
                                    <a:ext uri="{FF2B5EF4-FFF2-40B4-BE49-F238E27FC236}">
                                      <a16:creationId xmlns:a16="http://schemas.microsoft.com/office/drawing/2014/main" id="{89F197EC-9A05-4ECE-91D7-673124D0A293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282281" y="1975046"/>
                                  <a:ext cx="140228" cy="21094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64" name="对象 163">
                      <a:extLst>
                        <a:ext uri="{FF2B5EF4-FFF2-40B4-BE49-F238E27FC236}">
                          <a16:creationId xmlns:a16="http://schemas.microsoft.com/office/drawing/2014/main" id="{3ADAA16B-610F-4D8E-9ACE-1F021E8B765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813161850"/>
                        </p:ext>
                      </p:extLst>
                    </p:nvPr>
                  </p:nvGraphicFramePr>
                  <p:xfrm>
                    <a:off x="1700321" y="2547433"/>
                    <a:ext cx="166462" cy="19894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11" name="Equation" r:id="rId85" imgW="190440" imgH="228600" progId="Equation.DSMT4">
                            <p:embed/>
                          </p:oleObj>
                        </mc:Choice>
                        <mc:Fallback>
                          <p:oleObj name="Equation" r:id="rId85" imgW="190440" imgH="228600" progId="Equation.DSMT4">
                            <p:embed/>
                            <p:pic>
                              <p:nvPicPr>
                                <p:cNvPr id="91" name="对象 90">
                                  <a:extLst>
                                    <a:ext uri="{FF2B5EF4-FFF2-40B4-BE49-F238E27FC236}">
                                      <a16:creationId xmlns:a16="http://schemas.microsoft.com/office/drawing/2014/main" id="{DF470C98-59AF-4E1E-90CD-F60B811C563C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00321" y="2547433"/>
                                  <a:ext cx="166462" cy="19894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3" name="对象 22">
                      <a:extLst>
                        <a:ext uri="{FF2B5EF4-FFF2-40B4-BE49-F238E27FC236}">
                          <a16:creationId xmlns:a16="http://schemas.microsoft.com/office/drawing/2014/main" id="{DC3F248D-CEFE-479D-90A8-64FF10F9D689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1700321" y="2547433"/>
                    <a:ext cx="166462" cy="19894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27" name="Equation" r:id="rId8" imgW="190440" imgH="228600" progId="Equation.DSMT4">
                            <p:embed/>
                          </p:oleObj>
                        </mc:Choice>
                        <mc:Fallback>
                          <p:oleObj name="Equation" r:id="rId8" imgW="190440" imgH="228600" progId="Equation.DSMT4">
                            <p:embed/>
                            <p:pic>
                              <p:nvPicPr>
                                <p:cNvPr id="23" name="对象 22">
                                  <a:extLst>
                                    <a:ext uri="{FF2B5EF4-FFF2-40B4-BE49-F238E27FC236}">
                                      <a16:creationId xmlns:a16="http://schemas.microsoft.com/office/drawing/2014/main" id="{DC3F248D-CEFE-479D-90A8-64FF10F9D689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00321" y="2547433"/>
                                  <a:ext cx="166462" cy="19894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158" name="直接连接符 157">
                <a:extLst>
                  <a:ext uri="{FF2B5EF4-FFF2-40B4-BE49-F238E27FC236}">
                    <a16:creationId xmlns:a16="http://schemas.microsoft.com/office/drawing/2014/main" id="{7C0F70AB-75AB-48DD-87AD-E250B6329F4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26237" y="3487769"/>
                <a:ext cx="1844900" cy="6920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9" name="组合 138">
              <a:extLst>
                <a:ext uri="{FF2B5EF4-FFF2-40B4-BE49-F238E27FC236}">
                  <a16:creationId xmlns:a16="http://schemas.microsoft.com/office/drawing/2014/main" id="{DD58AFA8-A2B9-4B9A-A0E7-C39E0DB0F971}"/>
                </a:ext>
              </a:extLst>
            </p:cNvPr>
            <p:cNvGrpSpPr/>
            <p:nvPr/>
          </p:nvGrpSpPr>
          <p:grpSpPr>
            <a:xfrm>
              <a:off x="3721181" y="1437561"/>
              <a:ext cx="845121" cy="1070380"/>
              <a:chOff x="3719719" y="3156507"/>
              <a:chExt cx="841660" cy="1070380"/>
            </a:xfrm>
          </p:grpSpPr>
          <p:grpSp>
            <p:nvGrpSpPr>
              <p:cNvPr id="146" name="组合 145">
                <a:extLst>
                  <a:ext uri="{FF2B5EF4-FFF2-40B4-BE49-F238E27FC236}">
                    <a16:creationId xmlns:a16="http://schemas.microsoft.com/office/drawing/2014/main" id="{AA6116EA-541C-407C-BF8F-2A0B0FF6B100}"/>
                  </a:ext>
                </a:extLst>
              </p:cNvPr>
              <p:cNvGrpSpPr/>
              <p:nvPr/>
            </p:nvGrpSpPr>
            <p:grpSpPr>
              <a:xfrm>
                <a:off x="3719719" y="3156507"/>
                <a:ext cx="657754" cy="575957"/>
                <a:chOff x="3625417" y="4306420"/>
                <a:chExt cx="657754" cy="575957"/>
              </a:xfrm>
            </p:grpSpPr>
            <p:sp>
              <p:nvSpPr>
                <p:cNvPr id="149" name="平行四边形 55">
                  <a:extLst>
                    <a:ext uri="{FF2B5EF4-FFF2-40B4-BE49-F238E27FC236}">
                      <a16:creationId xmlns:a16="http://schemas.microsoft.com/office/drawing/2014/main" id="{9143410C-7D4E-46C7-8E51-FD7326882904}"/>
                    </a:ext>
                  </a:extLst>
                </p:cNvPr>
                <p:cNvSpPr/>
                <p:nvPr/>
              </p:nvSpPr>
              <p:spPr>
                <a:xfrm rot="1388896" flipH="1">
                  <a:off x="3667561" y="4422703"/>
                  <a:ext cx="453265" cy="399676"/>
                </a:xfrm>
                <a:custGeom>
                  <a:avLst/>
                  <a:gdLst>
                    <a:gd name="connsiteX0" fmla="*/ 0 w 1141034"/>
                    <a:gd name="connsiteY0" fmla="*/ 1143768 h 1143768"/>
                    <a:gd name="connsiteX1" fmla="*/ 274955 w 1141034"/>
                    <a:gd name="connsiteY1" fmla="*/ 0 h 1143768"/>
                    <a:gd name="connsiteX2" fmla="*/ 1141034 w 1141034"/>
                    <a:gd name="connsiteY2" fmla="*/ 0 h 1143768"/>
                    <a:gd name="connsiteX3" fmla="*/ 866079 w 1141034"/>
                    <a:gd name="connsiteY3" fmla="*/ 1143768 h 1143768"/>
                    <a:gd name="connsiteX4" fmla="*/ 0 w 1141034"/>
                    <a:gd name="connsiteY4" fmla="*/ 1143768 h 1143768"/>
                    <a:gd name="connsiteX0" fmla="*/ 0 w 1195152"/>
                    <a:gd name="connsiteY0" fmla="*/ 842767 h 1143768"/>
                    <a:gd name="connsiteX1" fmla="*/ 329073 w 1195152"/>
                    <a:gd name="connsiteY1" fmla="*/ 0 h 1143768"/>
                    <a:gd name="connsiteX2" fmla="*/ 1195152 w 1195152"/>
                    <a:gd name="connsiteY2" fmla="*/ 0 h 1143768"/>
                    <a:gd name="connsiteX3" fmla="*/ 920197 w 1195152"/>
                    <a:gd name="connsiteY3" fmla="*/ 1143768 h 1143768"/>
                    <a:gd name="connsiteX4" fmla="*/ 0 w 1195152"/>
                    <a:gd name="connsiteY4" fmla="*/ 842767 h 1143768"/>
                    <a:gd name="connsiteX0" fmla="*/ 0 w 1195152"/>
                    <a:gd name="connsiteY0" fmla="*/ 842767 h 842767"/>
                    <a:gd name="connsiteX1" fmla="*/ 329073 w 1195152"/>
                    <a:gd name="connsiteY1" fmla="*/ 0 h 842767"/>
                    <a:gd name="connsiteX2" fmla="*/ 1195152 w 1195152"/>
                    <a:gd name="connsiteY2" fmla="*/ 0 h 842767"/>
                    <a:gd name="connsiteX3" fmla="*/ 874905 w 1195152"/>
                    <a:gd name="connsiteY3" fmla="*/ 839226 h 842767"/>
                    <a:gd name="connsiteX4" fmla="*/ 0 w 1195152"/>
                    <a:gd name="connsiteY4" fmla="*/ 842767 h 842767"/>
                    <a:gd name="connsiteX0" fmla="*/ 0 w 1195152"/>
                    <a:gd name="connsiteY0" fmla="*/ 842767 h 842767"/>
                    <a:gd name="connsiteX1" fmla="*/ 329073 w 1195152"/>
                    <a:gd name="connsiteY1" fmla="*/ 0 h 842767"/>
                    <a:gd name="connsiteX2" fmla="*/ 1195152 w 1195152"/>
                    <a:gd name="connsiteY2" fmla="*/ 0 h 842767"/>
                    <a:gd name="connsiteX3" fmla="*/ 882692 w 1195152"/>
                    <a:gd name="connsiteY3" fmla="*/ 823849 h 842767"/>
                    <a:gd name="connsiteX4" fmla="*/ 0 w 1195152"/>
                    <a:gd name="connsiteY4" fmla="*/ 842767 h 842767"/>
                    <a:gd name="connsiteX0" fmla="*/ 0 w 1256601"/>
                    <a:gd name="connsiteY0" fmla="*/ 935787 h 935787"/>
                    <a:gd name="connsiteX1" fmla="*/ 329073 w 1256601"/>
                    <a:gd name="connsiteY1" fmla="*/ 93020 h 935787"/>
                    <a:gd name="connsiteX2" fmla="*/ 1256600 w 1256601"/>
                    <a:gd name="connsiteY2" fmla="*/ 1 h 935787"/>
                    <a:gd name="connsiteX3" fmla="*/ 882692 w 1256601"/>
                    <a:gd name="connsiteY3" fmla="*/ 916869 h 935787"/>
                    <a:gd name="connsiteX4" fmla="*/ 0 w 1256601"/>
                    <a:gd name="connsiteY4" fmla="*/ 935787 h 935787"/>
                    <a:gd name="connsiteX0" fmla="*/ 0 w 1256601"/>
                    <a:gd name="connsiteY0" fmla="*/ 935787 h 935787"/>
                    <a:gd name="connsiteX1" fmla="*/ 328194 w 1256601"/>
                    <a:gd name="connsiteY1" fmla="*/ 80576 h 935787"/>
                    <a:gd name="connsiteX2" fmla="*/ 1256600 w 1256601"/>
                    <a:gd name="connsiteY2" fmla="*/ 1 h 935787"/>
                    <a:gd name="connsiteX3" fmla="*/ 882692 w 1256601"/>
                    <a:gd name="connsiteY3" fmla="*/ 916869 h 935787"/>
                    <a:gd name="connsiteX4" fmla="*/ 0 w 1256601"/>
                    <a:gd name="connsiteY4" fmla="*/ 935787 h 9357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256601" h="935787">
                      <a:moveTo>
                        <a:pt x="0" y="935787"/>
                      </a:moveTo>
                      <a:lnTo>
                        <a:pt x="328194" y="80576"/>
                      </a:lnTo>
                      <a:lnTo>
                        <a:pt x="1256600" y="1"/>
                      </a:lnTo>
                      <a:lnTo>
                        <a:pt x="882692" y="916869"/>
                      </a:lnTo>
                      <a:lnTo>
                        <a:pt x="0" y="935787"/>
                      </a:lnTo>
                      <a:close/>
                    </a:path>
                  </a:pathLst>
                </a:custGeom>
                <a:blipFill dpi="0" rotWithShape="1">
                  <a:blip r:embed="rId67">
                    <a:alphaModFix amt="39000"/>
                    <a:extLst>
                      <a:ext uri="{96DAC541-7B7A-43D3-8B79-37D633B846F1}">
                        <asvg:svgBlip xmlns:asvg="http://schemas.microsoft.com/office/drawing/2016/SVG/main" r:embed="rId68"/>
                      </a:ext>
                    </a:extLst>
                  </a:blip>
                  <a:srcRect/>
                  <a:stretch>
                    <a:fillRect/>
                  </a:stretch>
                </a:blipFill>
                <a:scene3d>
                  <a:camera prst="orthographicFront">
                    <a:rot lat="600000" lon="0" rev="0"/>
                  </a:camera>
                  <a:lightRig rig="threePt" dir="t"/>
                </a:scene3d>
                <a:sp3d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flatTx/>
                </a:bodyPr>
                <a:lstStyle/>
                <a:p>
                  <a:pPr algn="ctr"/>
                  <a:endParaRPr lang="zh-CN" altLang="en-US" dirty="0"/>
                </a:p>
              </p:txBody>
            </p:sp>
            <p:cxnSp>
              <p:nvCxnSpPr>
                <p:cNvPr id="150" name="直接箭头连接符 149">
                  <a:extLst>
                    <a:ext uri="{FF2B5EF4-FFF2-40B4-BE49-F238E27FC236}">
                      <a16:creationId xmlns:a16="http://schemas.microsoft.com/office/drawing/2014/main" id="{44B656B5-99E6-4E33-90EB-35C26E67E64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727" y="4344475"/>
                  <a:ext cx="426412" cy="244089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51" name="对象 150">
                      <a:extLst>
                        <a:ext uri="{FF2B5EF4-FFF2-40B4-BE49-F238E27FC236}">
                          <a16:creationId xmlns:a16="http://schemas.microsoft.com/office/drawing/2014/main" id="{3BF457A0-8FB5-427F-B9E5-C60AE8204B2B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099872" y="4390837"/>
                    <a:ext cx="183299" cy="135689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12" name="Equation" r:id="rId69" imgW="164880" imgH="177480" progId="Equation.DSMT4">
                            <p:embed/>
                          </p:oleObj>
                        </mc:Choice>
                        <mc:Fallback>
                          <p:oleObj name="Equation" r:id="rId69" imgW="164880" imgH="177480" progId="Equation.DSMT4">
                            <p:embed/>
                            <p:pic>
                              <p:nvPicPr>
                                <p:cNvPr id="78" name="对象 77">
                                  <a:extLst>
                                    <a:ext uri="{FF2B5EF4-FFF2-40B4-BE49-F238E27FC236}">
                                      <a16:creationId xmlns:a16="http://schemas.microsoft.com/office/drawing/2014/main" id="{B071571B-C1D2-42AA-83A1-4E3908D5643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099872" y="4390837"/>
                                  <a:ext cx="183299" cy="13568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47" name="对象 46">
                      <a:extLst>
                        <a:ext uri="{FF2B5EF4-FFF2-40B4-BE49-F238E27FC236}">
                          <a16:creationId xmlns:a16="http://schemas.microsoft.com/office/drawing/2014/main" id="{470675A7-A754-4A21-91FA-C9097C517DB1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285366"/>
                        </p:ext>
                      </p:extLst>
                    </p:nvPr>
                  </p:nvGraphicFramePr>
                  <p:xfrm>
                    <a:off x="4099872" y="4390837"/>
                    <a:ext cx="183299" cy="135689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435" name="Equation" r:id="rId36" imgW="164880" imgH="177480" progId="Equation.DSMT4">
                            <p:embed/>
                          </p:oleObj>
                        </mc:Choice>
                        <mc:Fallback>
                          <p:oleObj name="Equation" r:id="rId36" imgW="164880" imgH="177480" progId="Equation.DSMT4">
                            <p:embed/>
                            <p:pic>
                              <p:nvPicPr>
                                <p:cNvPr id="36" name="对象 35">
                                  <a:extLst>
                                    <a:ext uri="{FF2B5EF4-FFF2-40B4-BE49-F238E27FC236}">
                                      <a16:creationId xmlns:a16="http://schemas.microsoft.com/office/drawing/2014/main" id="{04514E0C-66FB-44C6-9B7B-6D959959E4B9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3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099872" y="4390837"/>
                                  <a:ext cx="183299" cy="13568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cxnSp>
              <p:nvCxnSpPr>
                <p:cNvPr id="152" name="直接箭头连接符 151">
                  <a:extLst>
                    <a:ext uri="{FF2B5EF4-FFF2-40B4-BE49-F238E27FC236}">
                      <a16:creationId xmlns:a16="http://schemas.microsoft.com/office/drawing/2014/main" id="{7B14141A-8F93-4803-B5F9-923218C7F09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727450" y="4344475"/>
                  <a:ext cx="33000" cy="525975"/>
                </a:xfrm>
                <a:prstGeom prst="straightConnector1">
                  <a:avLst/>
                </a:prstGeom>
                <a:ln w="12700">
                  <a:solidFill>
                    <a:schemeClr val="accent6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53" name="对象 152">
                      <a:extLst>
                        <a:ext uri="{FF2B5EF4-FFF2-40B4-BE49-F238E27FC236}">
                          <a16:creationId xmlns:a16="http://schemas.microsoft.com/office/drawing/2014/main" id="{8BB7571C-4576-4592-905E-B06EAC8C640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654307" y="4715387"/>
                    <a:ext cx="110384" cy="16699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113" name="Equation" r:id="rId71" imgW="152280" imgH="177480" progId="Equation.DSMT4">
                            <p:embed/>
                          </p:oleObj>
                        </mc:Choice>
                        <mc:Fallback>
                          <p:oleObj name="Equation" r:id="rId71" imgW="152280" imgH="177480" progId="Equation.DSMT4">
                            <p:embed/>
                            <p:pic>
                              <p:nvPicPr>
                                <p:cNvPr id="80" name="对象 79">
                                  <a:extLst>
                                    <a:ext uri="{FF2B5EF4-FFF2-40B4-BE49-F238E27FC236}">
                                      <a16:creationId xmlns:a16="http://schemas.microsoft.com/office/drawing/2014/main" id="{111A7AA8-BAC4-4071-A354-52DBEB3BBA94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654307" y="4715387"/>
                                  <a:ext cx="110384" cy="16699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51" name="对象 50">
                      <a:extLst>
                        <a:ext uri="{FF2B5EF4-FFF2-40B4-BE49-F238E27FC236}">
                          <a16:creationId xmlns:a16="http://schemas.microsoft.com/office/drawing/2014/main" id="{66E4A995-29FC-4B74-8458-96E473415CA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502375706"/>
                        </p:ext>
                      </p:extLst>
                    </p:nvPr>
                  </p:nvGraphicFramePr>
                  <p:xfrm>
                    <a:off x="3654307" y="4715387"/>
                    <a:ext cx="110384" cy="16699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436" name="Equation" r:id="rId40" imgW="152280" imgH="177480" progId="Equation.DSMT4">
                            <p:embed/>
                          </p:oleObj>
                        </mc:Choice>
                        <mc:Fallback>
                          <p:oleObj name="Equation" r:id="rId40" imgW="152280" imgH="177480" progId="Equation.DSMT4">
                            <p:embed/>
                            <p:pic>
                              <p:nvPicPr>
                                <p:cNvPr id="41" name="对象 40">
                                  <a:extLst>
                                    <a:ext uri="{FF2B5EF4-FFF2-40B4-BE49-F238E27FC236}">
                                      <a16:creationId xmlns:a16="http://schemas.microsoft.com/office/drawing/2014/main" id="{203461FE-E0A2-48B9-AAD9-3F584C160AB6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4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654307" y="4715387"/>
                                  <a:ext cx="110384" cy="16699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4" name="文本框 153">
                      <a:extLst>
                        <a:ext uri="{FF2B5EF4-FFF2-40B4-BE49-F238E27FC236}">
                          <a16:creationId xmlns:a16="http://schemas.microsoft.com/office/drawing/2014/main" id="{1D26B0D1-FBCF-44F7-9933-D65CAD2B645E}"/>
                        </a:ext>
                      </a:extLst>
                    </p:cNvPr>
                    <p:cNvSpPr txBox="1"/>
                    <p:nvPr/>
                  </p:nvSpPr>
                  <p:spPr>
                    <a:xfrm rot="1982758">
                      <a:off x="3863698" y="4306420"/>
                      <a:ext cx="178423" cy="1692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5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oMath>
                        </m:oMathPara>
                      </a14:m>
                      <a:endParaRPr lang="zh-CN" altLang="en-US" sz="700" i="1" dirty="0"/>
                    </a:p>
                  </p:txBody>
                </p:sp>
              </mc:Choice>
              <mc:Fallback xmlns="">
                <p:sp>
                  <p:nvSpPr>
                    <p:cNvPr id="67" name="文本框 66">
                      <a:extLst>
                        <a:ext uri="{FF2B5EF4-FFF2-40B4-BE49-F238E27FC236}">
                          <a16:creationId xmlns:a16="http://schemas.microsoft.com/office/drawing/2014/main" id="{782E68FA-431A-4661-84E1-DC8D2D33595F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1982758">
                      <a:off x="3863698" y="4306420"/>
                      <a:ext cx="178423" cy="169277"/>
                    </a:xfrm>
                    <a:prstGeom prst="rect">
                      <a:avLst/>
                    </a:prstGeom>
                    <a:blipFill>
                      <a:blip r:embed="rId4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5" name="文本框 154">
                      <a:extLst>
                        <a:ext uri="{FF2B5EF4-FFF2-40B4-BE49-F238E27FC236}">
                          <a16:creationId xmlns:a16="http://schemas.microsoft.com/office/drawing/2014/main" id="{56293EEF-1A67-4FA9-B521-FB793E8C4E1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625417" y="4491040"/>
                      <a:ext cx="104024" cy="1692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5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oMath>
                        </m:oMathPara>
                      </a14:m>
                      <a:endParaRPr lang="zh-CN" altLang="en-US" sz="500" i="1" dirty="0"/>
                    </a:p>
                  </p:txBody>
                </p:sp>
              </mc:Choice>
              <mc:Fallback xmlns="">
                <p:sp>
                  <p:nvSpPr>
                    <p:cNvPr id="68" name="文本框 67">
                      <a:extLst>
                        <a:ext uri="{FF2B5EF4-FFF2-40B4-BE49-F238E27FC236}">
                          <a16:creationId xmlns:a16="http://schemas.microsoft.com/office/drawing/2014/main" id="{E5C1CB01-7A05-4F76-934B-5DC15B85DC6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625417" y="4491040"/>
                      <a:ext cx="104024" cy="169277"/>
                    </a:xfrm>
                    <a:prstGeom prst="rect">
                      <a:avLst/>
                    </a:prstGeom>
                    <a:blipFill>
                      <a:blip r:embed="rId43"/>
                      <a:stretch>
                        <a:fillRect r="-1176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47" name="直接箭头连接符 146">
                <a:extLst>
                  <a:ext uri="{FF2B5EF4-FFF2-40B4-BE49-F238E27FC236}">
                    <a16:creationId xmlns:a16="http://schemas.microsoft.com/office/drawing/2014/main" id="{ED985BA3-DAF2-48D6-9B9C-1A05C55078E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88495" y="3579249"/>
                <a:ext cx="116627" cy="426912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8" name="文本框 147">
                <a:extLst>
                  <a:ext uri="{FF2B5EF4-FFF2-40B4-BE49-F238E27FC236}">
                    <a16:creationId xmlns:a16="http://schemas.microsoft.com/office/drawing/2014/main" id="{70E205D2-D928-4FE2-BFB6-DF2DA577E58F}"/>
                  </a:ext>
                </a:extLst>
              </p:cNvPr>
              <p:cNvSpPr txBox="1"/>
              <p:nvPr/>
            </p:nvSpPr>
            <p:spPr>
              <a:xfrm>
                <a:off x="3891580" y="3949888"/>
                <a:ext cx="66979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CD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40" name="图片 139">
              <a:extLst>
                <a:ext uri="{FF2B5EF4-FFF2-40B4-BE49-F238E27FC236}">
                  <a16:creationId xmlns:a16="http://schemas.microsoft.com/office/drawing/2014/main" id="{74282A1F-3722-41B1-B291-025BC4F371E2}"/>
                </a:ext>
              </a:extLst>
            </p:cNvPr>
            <p:cNvPicPr>
              <a:picLocks noChangeAspect="1"/>
            </p:cNvPicPr>
            <p:nvPr/>
          </p:nvPicPr>
          <p:blipFill>
            <a:blip r:embed="rId8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37416">
              <a:off x="8164524" y="1206248"/>
              <a:ext cx="609260" cy="1104074"/>
            </a:xfrm>
            <a:prstGeom prst="rect">
              <a:avLst/>
            </a:prstGeom>
          </p:spPr>
        </p:pic>
        <p:sp>
          <p:nvSpPr>
            <p:cNvPr id="141" name="文本框 140">
              <a:extLst>
                <a:ext uri="{FF2B5EF4-FFF2-40B4-BE49-F238E27FC236}">
                  <a16:creationId xmlns:a16="http://schemas.microsoft.com/office/drawing/2014/main" id="{40CE1699-BC9D-40CA-97FA-69B4F8537286}"/>
                </a:ext>
              </a:extLst>
            </p:cNvPr>
            <p:cNvSpPr txBox="1"/>
            <p:nvPr/>
          </p:nvSpPr>
          <p:spPr>
            <a:xfrm>
              <a:off x="2215779" y="2507941"/>
              <a:ext cx="31924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rimary projection diagram</a:t>
              </a:r>
              <a:endPara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2" name="矩形 141">
              <a:extLst>
                <a:ext uri="{FF2B5EF4-FFF2-40B4-BE49-F238E27FC236}">
                  <a16:creationId xmlns:a16="http://schemas.microsoft.com/office/drawing/2014/main" id="{B193B618-16FB-4F0F-97B6-DD61E203EF2B}"/>
                </a:ext>
              </a:extLst>
            </p:cNvPr>
            <p:cNvSpPr/>
            <p:nvPr/>
          </p:nvSpPr>
          <p:spPr>
            <a:xfrm>
              <a:off x="2216727" y="508000"/>
              <a:ext cx="7417825" cy="2438400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矩形 142">
              <a:extLst>
                <a:ext uri="{FF2B5EF4-FFF2-40B4-BE49-F238E27FC236}">
                  <a16:creationId xmlns:a16="http://schemas.microsoft.com/office/drawing/2014/main" id="{CD437DCA-A00D-473C-9F44-F001422BAEAA}"/>
                </a:ext>
              </a:extLst>
            </p:cNvPr>
            <p:cNvSpPr/>
            <p:nvPr/>
          </p:nvSpPr>
          <p:spPr>
            <a:xfrm>
              <a:off x="2216727" y="3429000"/>
              <a:ext cx="7417825" cy="2657429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文本框 143">
              <a:extLst>
                <a:ext uri="{FF2B5EF4-FFF2-40B4-BE49-F238E27FC236}">
                  <a16:creationId xmlns:a16="http://schemas.microsoft.com/office/drawing/2014/main" id="{C43E2169-056A-4703-A606-8160CD625561}"/>
                </a:ext>
              </a:extLst>
            </p:cNvPr>
            <p:cNvSpPr txBox="1"/>
            <p:nvPr/>
          </p:nvSpPr>
          <p:spPr>
            <a:xfrm>
              <a:off x="8462852" y="2242307"/>
              <a:ext cx="115651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eal Vehicles</a:t>
              </a:r>
              <a:endParaRPr lang="zh-CN" altLang="en-US" sz="1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文本框 144">
              <a:extLst>
                <a:ext uri="{FF2B5EF4-FFF2-40B4-BE49-F238E27FC236}">
                  <a16:creationId xmlns:a16="http://schemas.microsoft.com/office/drawing/2014/main" id="{811656F2-4851-4D4C-A1C0-B41EC3E413E4}"/>
                </a:ext>
              </a:extLst>
            </p:cNvPr>
            <p:cNvSpPr txBox="1"/>
            <p:nvPr/>
          </p:nvSpPr>
          <p:spPr>
            <a:xfrm>
              <a:off x="8462852" y="3421572"/>
              <a:ext cx="109280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ehicle models</a:t>
              </a:r>
              <a:endParaRPr lang="zh-CN" altLang="en-US" sz="1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76445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53CD4F94-A7DD-4E7F-B358-A5D299AA19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3794137"/>
              </p:ext>
            </p:extLst>
          </p:nvPr>
        </p:nvGraphicFramePr>
        <p:xfrm>
          <a:off x="2361372" y="245164"/>
          <a:ext cx="7591010" cy="610926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22019">
                  <a:extLst>
                    <a:ext uri="{9D8B030D-6E8A-4147-A177-3AD203B41FA5}">
                      <a16:colId xmlns:a16="http://schemas.microsoft.com/office/drawing/2014/main" val="1785968828"/>
                    </a:ext>
                  </a:extLst>
                </a:gridCol>
                <a:gridCol w="825882">
                  <a:extLst>
                    <a:ext uri="{9D8B030D-6E8A-4147-A177-3AD203B41FA5}">
                      <a16:colId xmlns:a16="http://schemas.microsoft.com/office/drawing/2014/main" val="4044745160"/>
                    </a:ext>
                  </a:extLst>
                </a:gridCol>
                <a:gridCol w="686514">
                  <a:extLst>
                    <a:ext uri="{9D8B030D-6E8A-4147-A177-3AD203B41FA5}">
                      <a16:colId xmlns:a16="http://schemas.microsoft.com/office/drawing/2014/main" val="3148519490"/>
                    </a:ext>
                  </a:extLst>
                </a:gridCol>
                <a:gridCol w="763940">
                  <a:extLst>
                    <a:ext uri="{9D8B030D-6E8A-4147-A177-3AD203B41FA5}">
                      <a16:colId xmlns:a16="http://schemas.microsoft.com/office/drawing/2014/main" val="1317156242"/>
                    </a:ext>
                  </a:extLst>
                </a:gridCol>
                <a:gridCol w="4392655">
                  <a:extLst>
                    <a:ext uri="{9D8B030D-6E8A-4147-A177-3AD203B41FA5}">
                      <a16:colId xmlns:a16="http://schemas.microsoft.com/office/drawing/2014/main" val="3492290622"/>
                    </a:ext>
                  </a:extLst>
                </a:gridCol>
              </a:tblGrid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Type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Length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Width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Height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D Model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35118166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Ca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.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9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6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13444008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SUV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5.2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2.1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>
                          <a:effectLst/>
                        </a:rPr>
                        <a:t>1.9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76004371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Bu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10.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2.6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3.2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473141743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Truc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04064911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VA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2.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2.2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4788482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1" name="3D 模型 10">
                <a:extLst>
                  <a:ext uri="{FF2B5EF4-FFF2-40B4-BE49-F238E27FC236}">
                    <a16:creationId xmlns:a16="http://schemas.microsoft.com/office/drawing/2014/main" id="{94E50B6E-DD48-469D-A84E-A1FB9EB9F2F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5252897"/>
                  </p:ext>
                </p:extLst>
              </p:nvPr>
            </p:nvGraphicFramePr>
            <p:xfrm rot="16200000">
              <a:off x="7260519" y="4826575"/>
              <a:ext cx="652708" cy="2014329"/>
            </p:xfrm>
            <a:graphic>
              <a:graphicData uri="http://schemas.microsoft.com/office/drawing/2017/model3d">
                <am3d:model3d r:embed="rId2">
                  <am3d:spPr>
                    <a:xfrm rot="16200000">
                      <a:off x="0" y="0"/>
                      <a:ext cx="652708" cy="2014329"/>
                    </a:xfrm>
                    <a:prstGeom prst="rect">
                      <a:avLst/>
                    </a:prstGeom>
                  </am3d:spPr>
                  <am3d:camera>
                    <am3d:pos x="0" y="0" z="5581949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52903" d="1000000"/>
                    <am3d:preTrans dx="0" dy="0" dz="-7706351"/>
                    <am3d:scale>
                      <am3d:sx n="1000000" d="1000000"/>
                      <am3d:sy n="1000000" d="1000000"/>
                      <am3d:sz n="1000000" d="1000000"/>
                    </am3d:scale>
                    <am3d:rot ax="-7984555" ay="-4840456" az="-2792785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1744739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1" name="3D 模型 10">
                <a:extLst>
                  <a:ext uri="{FF2B5EF4-FFF2-40B4-BE49-F238E27FC236}">
                    <a16:creationId xmlns:a16="http://schemas.microsoft.com/office/drawing/2014/main" id="{94E50B6E-DD48-469D-A84E-A1FB9EB9F2F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6200000">
                <a:off x="7260519" y="4826575"/>
                <a:ext cx="652708" cy="20143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2" name="3D 模型 11">
                <a:extLst>
                  <a:ext uri="{FF2B5EF4-FFF2-40B4-BE49-F238E27FC236}">
                    <a16:creationId xmlns:a16="http://schemas.microsoft.com/office/drawing/2014/main" id="{E56EC823-A306-48D7-870E-33AE153346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3243457"/>
                  </p:ext>
                </p:extLst>
              </p:nvPr>
            </p:nvGraphicFramePr>
            <p:xfrm rot="16200000">
              <a:off x="7233471" y="3675476"/>
              <a:ext cx="897668" cy="2377480"/>
            </p:xfrm>
            <a:graphic>
              <a:graphicData uri="http://schemas.microsoft.com/office/drawing/2017/model3d">
                <am3d:model3d r:embed="rId5">
                  <am3d:spPr>
                    <a:xfrm rot="16200000">
                      <a:off x="0" y="0"/>
                      <a:ext cx="897668" cy="2377480"/>
                    </a:xfrm>
                    <a:prstGeom prst="rect">
                      <a:avLst/>
                    </a:prstGeom>
                  </am3d:spPr>
                  <am3d:camera>
                    <am3d:pos x="0" y="0" z="59343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38383" d="1000000"/>
                    <am3d:preTrans dx="0" dy="0" dz="-10461785"/>
                    <am3d:scale>
                      <am3d:sx n="1000000" d="1000000"/>
                      <am3d:sy n="1000000" d="1000000"/>
                      <am3d:sz n="1000000" d="1000000"/>
                    </am3d:scale>
                    <am3d:rot ax="-4070981" ay="-4465622" az="-6774527"/>
                    <am3d:postTrans dx="0" dy="0" dz="0"/>
                  </am3d:trans>
                  <am3d:raster rName="Office3DRenderer" rVer="16.0.8326">
                    <am3d:blip r:embed="rId6"/>
                  </am3d:raster>
                  <am3d:objViewport viewportSz="1695595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2" name="3D 模型 11">
                <a:extLst>
                  <a:ext uri="{FF2B5EF4-FFF2-40B4-BE49-F238E27FC236}">
                    <a16:creationId xmlns:a16="http://schemas.microsoft.com/office/drawing/2014/main" id="{E56EC823-A306-48D7-870E-33AE1533467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 rot="16200000">
                <a:off x="7233471" y="3675476"/>
                <a:ext cx="897668" cy="237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3" name="3D 模型 12">
                <a:extLst>
                  <a:ext uri="{FF2B5EF4-FFF2-40B4-BE49-F238E27FC236}">
                    <a16:creationId xmlns:a16="http://schemas.microsoft.com/office/drawing/2014/main" id="{1BCA68D1-9CF7-4419-A23C-08A0DAE00ED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3054167"/>
                  </p:ext>
                </p:extLst>
              </p:nvPr>
            </p:nvGraphicFramePr>
            <p:xfrm rot="5400000">
              <a:off x="7312426" y="2462358"/>
              <a:ext cx="836632" cy="2680742"/>
            </p:xfrm>
            <a:graphic>
              <a:graphicData uri="http://schemas.microsoft.com/office/drawing/2017/model3d">
                <am3d:model3d r:embed="rId8">
                  <am3d:spPr>
                    <a:xfrm rot="5400000">
                      <a:off x="0" y="0"/>
                      <a:ext cx="836632" cy="2680742"/>
                    </a:xfrm>
                    <a:prstGeom prst="rect">
                      <a:avLst/>
                    </a:prstGeom>
                  </am3d:spPr>
                  <am3d:camera>
                    <am3d:pos x="0" y="0" z="50643968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94383" d="1000000"/>
                    <am3d:preTrans dx="0" dy="0" dz="-5096696"/>
                    <am3d:scale>
                      <am3d:sx n="1000000" d="1000000"/>
                      <am3d:sy n="1000000" d="1000000"/>
                      <am3d:sz n="1000000" d="1000000"/>
                    </am3d:scale>
                    <am3d:rot ax="-3431732" ay="-4871237" az="3413105"/>
                    <am3d:postTrans dx="0" dy="0" dz="0"/>
                  </am3d:trans>
                  <am3d:raster rName="Office3DRenderer" rVer="16.0.8326">
                    <am3d:blip r:embed="rId9"/>
                  </am3d:raster>
                  <am3d:objViewport viewportSz="2835484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3" name="3D 模型 12">
                <a:extLst>
                  <a:ext uri="{FF2B5EF4-FFF2-40B4-BE49-F238E27FC236}">
                    <a16:creationId xmlns:a16="http://schemas.microsoft.com/office/drawing/2014/main" id="{1BCA68D1-9CF7-4419-A23C-08A0DAE00ED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 rot="5400000">
                <a:off x="7312426" y="2462358"/>
                <a:ext cx="836632" cy="26807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4" name="3D 模型 13">
                <a:extLst>
                  <a:ext uri="{FF2B5EF4-FFF2-40B4-BE49-F238E27FC236}">
                    <a16:creationId xmlns:a16="http://schemas.microsoft.com/office/drawing/2014/main" id="{61ED5231-7002-417C-9407-9AB8D47F83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6363135"/>
                  </p:ext>
                </p:extLst>
              </p:nvPr>
            </p:nvGraphicFramePr>
            <p:xfrm rot="5400000">
              <a:off x="7326667" y="1826440"/>
              <a:ext cx="711275" cy="2016000"/>
            </p:xfrm>
            <a:graphic>
              <a:graphicData uri="http://schemas.microsoft.com/office/drawing/2017/model3d">
                <am3d:model3d r:embed="rId11">
                  <am3d:spPr>
                    <a:xfrm rot="5400000">
                      <a:off x="0" y="0"/>
                      <a:ext cx="711275" cy="2016000"/>
                    </a:xfrm>
                    <a:prstGeom prst="rect">
                      <a:avLst/>
                    </a:prstGeom>
                  </am3d:spPr>
                  <am3d:camera>
                    <am3d:pos x="0" y="0" z="5299028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89871" d="1000000"/>
                    <am3d:preTrans dx="0" dy="0" dz="-6151828"/>
                    <am3d:scale>
                      <am3d:sx n="1000000" d="1000000"/>
                      <am3d:sy n="1000000" d="1000000"/>
                      <am3d:sz n="1000000" d="1000000"/>
                    </am3d:scale>
                    <am3d:rot ax="-10341765" ay="-5036924" az="10344275"/>
                    <am3d:postTrans dx="0" dy="0" dz="0"/>
                  </am3d:trans>
                  <am3d:raster rName="Office3DRenderer" rVer="16.0.8326">
                    <am3d:blip r:embed="rId12"/>
                  </am3d:raster>
                  <am3d:objViewport viewportSz="2230299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4" name="3D 模型 13">
                <a:extLst>
                  <a:ext uri="{FF2B5EF4-FFF2-40B4-BE49-F238E27FC236}">
                    <a16:creationId xmlns:a16="http://schemas.microsoft.com/office/drawing/2014/main" id="{61ED5231-7002-417C-9407-9AB8D47F83B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 rot="5400000">
                <a:off x="7326667" y="1826440"/>
                <a:ext cx="711275" cy="20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5" name="3D 模型 14">
                <a:extLst>
                  <a:ext uri="{FF2B5EF4-FFF2-40B4-BE49-F238E27FC236}">
                    <a16:creationId xmlns:a16="http://schemas.microsoft.com/office/drawing/2014/main" id="{E1E23ABE-717B-41BD-9250-0E1C7C6F52B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9636750"/>
                  </p:ext>
                </p:extLst>
              </p:nvPr>
            </p:nvGraphicFramePr>
            <p:xfrm rot="5400000">
              <a:off x="7201392" y="917872"/>
              <a:ext cx="991456" cy="1793835"/>
            </p:xfrm>
            <a:graphic>
              <a:graphicData uri="http://schemas.microsoft.com/office/drawing/2017/model3d">
                <am3d:model3d r:embed="rId14">
                  <am3d:spPr>
                    <a:xfrm rot="5400000">
                      <a:off x="0" y="0"/>
                      <a:ext cx="991456" cy="1793835"/>
                    </a:xfrm>
                    <a:prstGeom prst="rect">
                      <a:avLst/>
                    </a:prstGeom>
                  </am3d:spPr>
                  <am3d:camera>
                    <am3d:pos x="0" y="0" z="54365818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89752" d="1000000"/>
                    <am3d:preTrans dx="0" dy="0" dz="-6831092"/>
                    <am3d:scale>
                      <am3d:sx n="1000000" d="1000000"/>
                      <am3d:sy n="1000000" d="1000000"/>
                      <am3d:sz n="1000000" d="1000000"/>
                    </am3d:scale>
                    <am3d:rot ax="6079169" ay="-5216474" az="-6080109"/>
                    <am3d:postTrans dx="0" dy="0" dz="0"/>
                  </am3d:trans>
                  <am3d:raster rName="Office3DRenderer" rVer="16.0.8326">
                    <am3d:blip r:embed="rId15"/>
                  </am3d:raster>
                  <am3d:objViewport viewportSz="204076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5" name="3D 模型 14">
                <a:extLst>
                  <a:ext uri="{FF2B5EF4-FFF2-40B4-BE49-F238E27FC236}">
                    <a16:creationId xmlns:a16="http://schemas.microsoft.com/office/drawing/2014/main" id="{E1E23ABE-717B-41BD-9250-0E1C7C6F52BE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 rot="5400000">
                <a:off x="7201392" y="917872"/>
                <a:ext cx="991456" cy="179383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02579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19A45126-18EC-45BB-B4E7-9981273085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606375"/>
              </p:ext>
            </p:extLst>
          </p:nvPr>
        </p:nvGraphicFramePr>
        <p:xfrm>
          <a:off x="2050474" y="245164"/>
          <a:ext cx="7901909" cy="610926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62181">
                  <a:extLst>
                    <a:ext uri="{9D8B030D-6E8A-4147-A177-3AD203B41FA5}">
                      <a16:colId xmlns:a16="http://schemas.microsoft.com/office/drawing/2014/main" val="1785968828"/>
                    </a:ext>
                  </a:extLst>
                </a:gridCol>
                <a:gridCol w="757307">
                  <a:extLst>
                    <a:ext uri="{9D8B030D-6E8A-4147-A177-3AD203B41FA5}">
                      <a16:colId xmlns:a16="http://schemas.microsoft.com/office/drawing/2014/main" val="4044745160"/>
                    </a:ext>
                  </a:extLst>
                </a:gridCol>
                <a:gridCol w="714631">
                  <a:extLst>
                    <a:ext uri="{9D8B030D-6E8A-4147-A177-3AD203B41FA5}">
                      <a16:colId xmlns:a16="http://schemas.microsoft.com/office/drawing/2014/main" val="3148519490"/>
                    </a:ext>
                  </a:extLst>
                </a:gridCol>
                <a:gridCol w="795228">
                  <a:extLst>
                    <a:ext uri="{9D8B030D-6E8A-4147-A177-3AD203B41FA5}">
                      <a16:colId xmlns:a16="http://schemas.microsoft.com/office/drawing/2014/main" val="1317156242"/>
                    </a:ext>
                  </a:extLst>
                </a:gridCol>
                <a:gridCol w="4572562">
                  <a:extLst>
                    <a:ext uri="{9D8B030D-6E8A-4147-A177-3AD203B41FA5}">
                      <a16:colId xmlns:a16="http://schemas.microsoft.com/office/drawing/2014/main" val="3492290622"/>
                    </a:ext>
                  </a:extLst>
                </a:gridCol>
              </a:tblGrid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Type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Length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Width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Height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D Model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35118166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Ca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8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6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5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13444008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Bu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16.09</a:t>
                      </a:r>
                      <a:endParaRPr lang="en-US" altLang="zh-CN" sz="18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54</a:t>
                      </a:r>
                      <a:endParaRPr lang="en-US" altLang="zh-CN" sz="18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3.52</a:t>
                      </a:r>
                      <a:endParaRPr lang="en-US" altLang="zh-CN" sz="18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473141743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Truc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5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2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04064911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VA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0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1.90</a:t>
                      </a:r>
                      <a:endParaRPr lang="en-US" altLang="zh-CN" sz="18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2.2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47884829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Pedestria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rPr>
                        <a:t>1.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3714758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5" name="3D 模型 4">
                <a:extLst>
                  <a:ext uri="{FF2B5EF4-FFF2-40B4-BE49-F238E27FC236}">
                    <a16:creationId xmlns:a16="http://schemas.microsoft.com/office/drawing/2014/main" id="{C5E116CC-6B26-43AC-961F-582368A02A2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6265769"/>
                  </p:ext>
                </p:extLst>
              </p:nvPr>
            </p:nvGraphicFramePr>
            <p:xfrm rot="16200000">
              <a:off x="7163909" y="4038640"/>
              <a:ext cx="735616" cy="1579703"/>
            </p:xfrm>
            <a:graphic>
              <a:graphicData uri="http://schemas.microsoft.com/office/drawing/2017/model3d">
                <am3d:model3d r:embed="rId2">
                  <am3d:spPr>
                    <a:xfrm rot="16200000">
                      <a:off x="0" y="0"/>
                      <a:ext cx="735616" cy="1579703"/>
                    </a:xfrm>
                    <a:prstGeom prst="rect">
                      <a:avLst/>
                    </a:prstGeom>
                  </am3d:spPr>
                  <am3d:camera>
                    <am3d:pos x="0" y="0" z="5581949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52903" d="1000000"/>
                    <am3d:preTrans dx="0" dy="0" dz="-7706351"/>
                    <am3d:scale>
                      <am3d:sx n="1000000" d="1000000"/>
                      <am3d:sy n="1000000" d="1000000"/>
                      <am3d:sz n="1000000" d="1000000"/>
                    </am3d:scale>
                    <am3d:rot ax="-779704" ay="-4855443" az="-10029974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1744738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5" name="3D 模型 4">
                <a:extLst>
                  <a:ext uri="{FF2B5EF4-FFF2-40B4-BE49-F238E27FC236}">
                    <a16:creationId xmlns:a16="http://schemas.microsoft.com/office/drawing/2014/main" id="{C5E116CC-6B26-43AC-961F-582368A02A2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6200000">
                <a:off x="7163909" y="4038640"/>
                <a:ext cx="735616" cy="15797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6" name="3D 模型 5">
                <a:extLst>
                  <a:ext uri="{FF2B5EF4-FFF2-40B4-BE49-F238E27FC236}">
                    <a16:creationId xmlns:a16="http://schemas.microsoft.com/office/drawing/2014/main" id="{E6ABC5ED-2B71-4A95-AC46-357489D0A36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2836508"/>
                  </p:ext>
                </p:extLst>
              </p:nvPr>
            </p:nvGraphicFramePr>
            <p:xfrm rot="16200000">
              <a:off x="7233471" y="2626362"/>
              <a:ext cx="897668" cy="2377480"/>
            </p:xfrm>
            <a:graphic>
              <a:graphicData uri="http://schemas.microsoft.com/office/drawing/2017/model3d">
                <am3d:model3d r:embed="rId5">
                  <am3d:spPr>
                    <a:xfrm rot="16200000">
                      <a:off x="0" y="0"/>
                      <a:ext cx="897668" cy="2377480"/>
                    </a:xfrm>
                    <a:prstGeom prst="rect">
                      <a:avLst/>
                    </a:prstGeom>
                  </am3d:spPr>
                  <am3d:camera>
                    <am3d:pos x="0" y="0" z="59343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38383" d="1000000"/>
                    <am3d:preTrans dx="0" dy="0" dz="-10461785"/>
                    <am3d:scale>
                      <am3d:sx n="1000000" d="1000000"/>
                      <am3d:sy n="1000000" d="1000000"/>
                      <am3d:sz n="1000000" d="1000000"/>
                    </am3d:scale>
                    <am3d:rot ax="-4070981" ay="-4465622" az="-6774527"/>
                    <am3d:postTrans dx="0" dy="0" dz="0"/>
                  </am3d:trans>
                  <am3d:raster rName="Office3DRenderer" rVer="16.0.8326">
                    <am3d:blip r:embed="rId6"/>
                  </am3d:raster>
                  <am3d:objViewport viewportSz="1695595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6" name="3D 模型 5">
                <a:extLst>
                  <a:ext uri="{FF2B5EF4-FFF2-40B4-BE49-F238E27FC236}">
                    <a16:creationId xmlns:a16="http://schemas.microsoft.com/office/drawing/2014/main" id="{E6ABC5ED-2B71-4A95-AC46-357489D0A36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 rot="16200000">
                <a:off x="7233471" y="2626362"/>
                <a:ext cx="897668" cy="237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7" name="3D 模型 6">
                <a:extLst>
                  <a:ext uri="{FF2B5EF4-FFF2-40B4-BE49-F238E27FC236}">
                    <a16:creationId xmlns:a16="http://schemas.microsoft.com/office/drawing/2014/main" id="{EFC58E3E-461A-4DCB-89A3-FEDF8BB875A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1669878"/>
                  </p:ext>
                </p:extLst>
              </p:nvPr>
            </p:nvGraphicFramePr>
            <p:xfrm rot="5400000">
              <a:off x="7312426" y="1450320"/>
              <a:ext cx="836632" cy="2680742"/>
            </p:xfrm>
            <a:graphic>
              <a:graphicData uri="http://schemas.microsoft.com/office/drawing/2017/model3d">
                <am3d:model3d r:embed="rId8">
                  <am3d:spPr>
                    <a:xfrm rot="5400000">
                      <a:off x="0" y="0"/>
                      <a:ext cx="836632" cy="2680742"/>
                    </a:xfrm>
                    <a:prstGeom prst="rect">
                      <a:avLst/>
                    </a:prstGeom>
                  </am3d:spPr>
                  <am3d:camera>
                    <am3d:pos x="0" y="0" z="50643968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94383" d="1000000"/>
                    <am3d:preTrans dx="0" dy="0" dz="-5096696"/>
                    <am3d:scale>
                      <am3d:sx n="1000000" d="1000000"/>
                      <am3d:sy n="1000000" d="1000000"/>
                      <am3d:sz n="1000000" d="1000000"/>
                    </am3d:scale>
                    <am3d:rot ax="-3431732" ay="-4871237" az="3413105"/>
                    <am3d:postTrans dx="0" dy="0" dz="0"/>
                  </am3d:trans>
                  <am3d:raster rName="Office3DRenderer" rVer="16.0.8326">
                    <am3d:blip r:embed="rId9"/>
                  </am3d:raster>
                  <am3d:objViewport viewportSz="2835484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7" name="3D 模型 6">
                <a:extLst>
                  <a:ext uri="{FF2B5EF4-FFF2-40B4-BE49-F238E27FC236}">
                    <a16:creationId xmlns:a16="http://schemas.microsoft.com/office/drawing/2014/main" id="{EFC58E3E-461A-4DCB-89A3-FEDF8BB875A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 rot="5400000">
                <a:off x="7312426" y="1450320"/>
                <a:ext cx="836632" cy="26807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9" name="3D 模型 8">
                <a:extLst>
                  <a:ext uri="{FF2B5EF4-FFF2-40B4-BE49-F238E27FC236}">
                    <a16:creationId xmlns:a16="http://schemas.microsoft.com/office/drawing/2014/main" id="{F7D25C01-7E0B-4B2C-84A9-0F2F1977A34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2827787"/>
                  </p:ext>
                </p:extLst>
              </p:nvPr>
            </p:nvGraphicFramePr>
            <p:xfrm rot="5400000">
              <a:off x="7201392" y="917872"/>
              <a:ext cx="991456" cy="1793835"/>
            </p:xfrm>
            <a:graphic>
              <a:graphicData uri="http://schemas.microsoft.com/office/drawing/2017/model3d">
                <am3d:model3d r:embed="rId11">
                  <am3d:spPr>
                    <a:xfrm rot="5400000">
                      <a:off x="0" y="0"/>
                      <a:ext cx="991456" cy="1793835"/>
                    </a:xfrm>
                    <a:prstGeom prst="rect">
                      <a:avLst/>
                    </a:prstGeom>
                  </am3d:spPr>
                  <am3d:camera>
                    <am3d:pos x="0" y="0" z="54365818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89752" d="1000000"/>
                    <am3d:preTrans dx="0" dy="0" dz="-6831092"/>
                    <am3d:scale>
                      <am3d:sx n="1000000" d="1000000"/>
                      <am3d:sy n="1000000" d="1000000"/>
                      <am3d:sz n="1000000" d="1000000"/>
                    </am3d:scale>
                    <am3d:rot ax="6079169" ay="-5216474" az="-6080109"/>
                    <am3d:postTrans dx="0" dy="0" dz="0"/>
                  </am3d:trans>
                  <am3d:raster rName="Office3DRenderer" rVer="16.0.8326">
                    <am3d:blip r:embed="rId12"/>
                  </am3d:raster>
                  <am3d:objViewport viewportSz="204076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9" name="3D 模型 8">
                <a:extLst>
                  <a:ext uri="{FF2B5EF4-FFF2-40B4-BE49-F238E27FC236}">
                    <a16:creationId xmlns:a16="http://schemas.microsoft.com/office/drawing/2014/main" id="{F7D25C01-7E0B-4B2C-84A9-0F2F1977A34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 rot="5400000">
                <a:off x="7201392" y="917872"/>
                <a:ext cx="991456" cy="17938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5" name="3D 模型 14">
                <a:extLst>
                  <a:ext uri="{FF2B5EF4-FFF2-40B4-BE49-F238E27FC236}">
                    <a16:creationId xmlns:a16="http://schemas.microsoft.com/office/drawing/2014/main" id="{B91563A7-1BB7-46A0-A34F-838EB81BB76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0092923"/>
                  </p:ext>
                </p:extLst>
              </p:nvPr>
            </p:nvGraphicFramePr>
            <p:xfrm>
              <a:off x="7486865" y="5470282"/>
              <a:ext cx="195440" cy="818030"/>
            </p:xfrm>
            <a:graphic>
              <a:graphicData uri="http://schemas.microsoft.com/office/drawing/2017/model3d">
                <am3d:model3d r:embed="rId14">
                  <am3d:spPr>
                    <a:xfrm>
                      <a:off x="0" y="0"/>
                      <a:ext cx="195440" cy="818030"/>
                    </a:xfrm>
                    <a:prstGeom prst="rect">
                      <a:avLst/>
                    </a:prstGeom>
                  </am3d:spPr>
                  <am3d:camera>
                    <am3d:pos x="0" y="0" z="53561306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65736" d="1000000"/>
                    <am3d:preTrans dx="0" dy="0" dz="-18020996"/>
                    <am3d:scale>
                      <am3d:sx n="1000000" d="1000000"/>
                      <am3d:sy n="1000000" d="1000000"/>
                      <am3d:sz n="1000000" d="1000000"/>
                    </am3d:scale>
                    <am3d:rot ax="87" ay="-4115824" az="-5400052"/>
                    <am3d:postTrans dx="0" dy="0" dz="0"/>
                  </am3d:trans>
                  <am3d:raster rName="Office3DRenderer" rVer="16.0.8326">
                    <am3d:blip r:embed="rId15"/>
                  </am3d:raster>
                  <am3d:objViewport viewportSz="932171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5" name="3D 模型 14">
                <a:extLst>
                  <a:ext uri="{FF2B5EF4-FFF2-40B4-BE49-F238E27FC236}">
                    <a16:creationId xmlns:a16="http://schemas.microsoft.com/office/drawing/2014/main" id="{B91563A7-1BB7-46A0-A34F-838EB81BB76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486865" y="5470282"/>
                <a:ext cx="195440" cy="81803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8197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1</TotalTime>
  <Words>108</Words>
  <Application>Microsoft Office PowerPoint</Application>
  <PresentationFormat>宽屏</PresentationFormat>
  <Paragraphs>81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等线</vt:lpstr>
      <vt:lpstr>等线 Light</vt:lpstr>
      <vt:lpstr>宋体</vt:lpstr>
      <vt:lpstr>Arial</vt:lpstr>
      <vt:lpstr>Cambria Math</vt:lpstr>
      <vt:lpstr>Helvetica</vt:lpstr>
      <vt:lpstr>Times New Roman</vt:lpstr>
      <vt:lpstr>Office 主题​​</vt:lpstr>
      <vt:lpstr>Equation</vt:lpstr>
      <vt:lpstr>MathType 7.0 Equation</vt:lpstr>
      <vt:lpstr>PowerPoint 演示文稿</vt:lpstr>
      <vt:lpstr>PowerPoint 演示文稿</vt:lpstr>
      <vt:lpstr>Typ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un ShiJie</dc:creator>
  <cp:lastModifiedBy>李聪亮</cp:lastModifiedBy>
  <cp:revision>41</cp:revision>
  <dcterms:created xsi:type="dcterms:W3CDTF">2021-04-11T06:38:22Z</dcterms:created>
  <dcterms:modified xsi:type="dcterms:W3CDTF">2022-01-16T06:13:02Z</dcterms:modified>
</cp:coreProperties>
</file>